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2D80" w:rsidRPr="00A23100" w:rsidRDefault="008D2D80" w:rsidP="008D2D80">
      <w:pPr>
        <w:jc w:val="center"/>
        <w:rPr>
          <w:b/>
          <w:bCs/>
          <w:sz w:val="28"/>
          <w:szCs w:val="28"/>
        </w:rPr>
      </w:pPr>
      <w:bookmarkStart w:id="0" w:name="_GoBack"/>
      <w:bookmarkEnd w:id="0"/>
      <w:r w:rsidRPr="00A23100">
        <w:rPr>
          <w:b/>
          <w:bCs/>
          <w:sz w:val="28"/>
          <w:szCs w:val="28"/>
        </w:rPr>
        <w:t xml:space="preserve">Physics </w:t>
      </w:r>
      <w:r w:rsidR="00423EDC" w:rsidRPr="00A23100">
        <w:rPr>
          <w:b/>
          <w:bCs/>
          <w:sz w:val="28"/>
          <w:szCs w:val="28"/>
        </w:rPr>
        <w:t>3</w:t>
      </w:r>
      <w:r w:rsidRPr="00A23100">
        <w:rPr>
          <w:b/>
          <w:bCs/>
          <w:sz w:val="28"/>
          <w:szCs w:val="28"/>
        </w:rPr>
        <w:t>0 - Lesson 6</w:t>
      </w:r>
    </w:p>
    <w:p w:rsidR="008D2D80" w:rsidRPr="00A23100" w:rsidRDefault="008D2D80" w:rsidP="008D2D80">
      <w:pPr>
        <w:pStyle w:val="Heading2"/>
        <w:rPr>
          <w:sz w:val="28"/>
          <w:szCs w:val="28"/>
        </w:rPr>
      </w:pPr>
      <w:r w:rsidRPr="00A23100">
        <w:rPr>
          <w:sz w:val="28"/>
          <w:szCs w:val="28"/>
        </w:rPr>
        <w:t>Reflection of Light</w:t>
      </w:r>
    </w:p>
    <w:p w:rsidR="008D2D80" w:rsidRDefault="008D2D80" w:rsidP="008D2D80">
      <w:pPr>
        <w:jc w:val="right"/>
      </w:pPr>
      <w:r>
        <w:fldChar w:fldCharType="begin"/>
      </w:r>
      <w:r>
        <w:instrText xml:space="preserve"> MACROBUTTON MTEditEquationSection2 </w:instrText>
      </w:r>
      <w:r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t xml:space="preserve">  / </w:t>
      </w:r>
      <w:r w:rsidR="00D915CD">
        <w:t>40</w:t>
      </w:r>
    </w:p>
    <w:p w:rsidR="008D2D80" w:rsidRPr="00A23100" w:rsidRDefault="00A23100">
      <w:pPr>
        <w:rPr>
          <w:b/>
          <w:sz w:val="28"/>
          <w:szCs w:val="28"/>
        </w:rPr>
      </w:pPr>
      <w:r w:rsidRPr="00A23100">
        <w:rPr>
          <w:b/>
          <w:sz w:val="28"/>
          <w:szCs w:val="28"/>
        </w:rPr>
        <w:t>Practice problems</w:t>
      </w:r>
    </w:p>
    <w:p w:rsidR="00A23100" w:rsidRDefault="000B1FA3" w:rsidP="008D2D80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BCBB0AD" wp14:editId="6045AF1E">
                <wp:simplePos x="0" y="0"/>
                <wp:positionH relativeFrom="column">
                  <wp:posOffset>3277418</wp:posOffset>
                </wp:positionH>
                <wp:positionV relativeFrom="paragraph">
                  <wp:posOffset>79591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1FA3" w:rsidRDefault="000B1FA3">
                            <w:r>
                              <w:t>For the law of reflection, the angle of incidence and the angle of reflection are measured from the normal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8.05pt;margin-top:6.25pt;width:186.95pt;height:110.55pt;z-index:25175705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" filled="f" stroked="f">
                <v:textbox style="mso-fit-shape-to-text:t">
                  <w:txbxContent>
                    <w:p w:rsidR="000B1FA3" w:rsidRDefault="000B1FA3">
                      <w:r>
                        <w:t>For the law of reflection, the angle of incidence and the angle of reflection are measured from the normal.</w:t>
                      </w:r>
                    </w:p>
                  </w:txbxContent>
                </v:textbox>
              </v:shape>
            </w:pict>
          </mc:Fallback>
        </mc:AlternateContent>
      </w:r>
    </w:p>
    <w:p w:rsidR="00A23100" w:rsidRPr="00A23100" w:rsidRDefault="00220FEF" w:rsidP="00A23100">
      <w:r>
        <w:rPr>
          <w:noProof/>
          <w:lang w:val="en-CA" w:eastAsia="en-CA"/>
        </w:rPr>
        <w:pict>
          <v:line id="_x0000_s1516" style="position:absolute;z-index:251673088" from="135pt,6.2pt" to="135pt,69.2pt"/>
        </w:pict>
      </w:r>
      <w:r w:rsidR="00A23100" w:rsidRPr="00A23100">
        <w:t>1)</w:t>
      </w:r>
    </w:p>
    <w:p w:rsidR="00A23100" w:rsidRPr="00A23100" w:rsidRDefault="00220FEF" w:rsidP="00A23100">
      <w:r>
        <w:rPr>
          <w:noProof/>
          <w:lang w:val="en-CA" w:eastAsia="en-CA"/>
        </w:rPr>
        <w:pict>
          <v:line id="_x0000_s1518" style="position:absolute;z-index:251675136" from="54pt,2.05pt" to="135.05pt,55.45pt">
            <v:stroke endarrow="block"/>
          </v:line>
        </w:pict>
      </w:r>
      <w:r>
        <w:rPr>
          <w:noProof/>
          <w:lang w:val="en-CA" w:eastAsia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20" type="#_x0000_t75" style="position:absolute;margin-left:135pt;margin-top:10.4pt;width:61.7pt;height:18.7pt;z-index:251677184">
            <v:imagedata r:id="rId8" o:title=""/>
          </v:shape>
          <o:OLEObject Type="Embed" ProgID="Equation.DSMT4" ShapeID="_x0000_s1520" DrawAspect="Content" ObjectID="_1525688970" r:id="rId9"/>
        </w:pict>
      </w:r>
    </w:p>
    <w:p w:rsidR="00A23100" w:rsidRPr="00A23100" w:rsidRDefault="00220FEF" w:rsidP="00A23100">
      <w:r>
        <w:rPr>
          <w:noProof/>
          <w:lang w:val="en-CA" w:eastAsia="en-CA"/>
        </w:rPr>
        <w:pict>
          <v:shape id="_x0000_s1522" type="#_x0000_t75" style="position:absolute;margin-left:111pt;margin-top:8.6pt;width:18.9pt;height:15.75pt;z-index:251679232">
            <v:imagedata r:id="rId10" o:title=""/>
          </v:shape>
          <o:OLEObject Type="Embed" ProgID="Equation.DSMT4" ShapeID="_x0000_s1522" DrawAspect="Content" ObjectID="_1525688971" r:id="rId11"/>
        </w:pict>
      </w:r>
      <w:r>
        <w:rPr>
          <w:noProof/>
          <w:lang w:val="en-CA" w:eastAsia="en-CA"/>
        </w:rPr>
        <w:pict>
          <v:line id="_x0000_s1519" style="position:absolute;flip:y;z-index:251676160" from="135.05pt,6.5pt" to="3in,42.1pt">
            <v:stroke endarrow="block"/>
          </v:line>
        </w:pict>
      </w:r>
    </w:p>
    <w:p w:rsidR="00A23100" w:rsidRPr="00A23100" w:rsidRDefault="00220FEF" w:rsidP="00A23100">
      <w:r>
        <w:rPr>
          <w:noProof/>
          <w:lang w:val="en-CA" w:eastAsia="en-CA"/>
        </w:rPr>
        <w:pict>
          <v:shape id="_x0000_s1521" type="#_x0000_t75" style="position:absolute;margin-left:80.1pt;margin-top:10.55pt;width:19.9pt;height:15.75pt;z-index:251678208">
            <v:imagedata r:id="rId12" o:title=""/>
          </v:shape>
          <o:OLEObject Type="Embed" ProgID="Equation.DSMT4" ShapeID="_x0000_s1521" DrawAspect="Content" ObjectID="_1525688972" r:id="rId13"/>
        </w:pict>
      </w:r>
    </w:p>
    <w:p w:rsidR="00A23100" w:rsidRPr="00A23100" w:rsidRDefault="00A23100" w:rsidP="00A23100"/>
    <w:p w:rsidR="00A23100" w:rsidRPr="00A23100" w:rsidRDefault="00220FEF" w:rsidP="00A23100">
      <w:r>
        <w:rPr>
          <w:noProof/>
          <w:lang w:val="en-CA" w:eastAsia="en-CA"/>
        </w:rPr>
        <w:pict>
          <v:line id="_x0000_s1517" style="position:absolute;z-index:251674112" from="54pt,2pt" to="3in,2pt"/>
        </w:pict>
      </w:r>
    </w:p>
    <w:p w:rsidR="00A23100" w:rsidRPr="00A23100" w:rsidRDefault="00A23100" w:rsidP="00A23100"/>
    <w:p w:rsidR="00A23100" w:rsidRDefault="000448C1" w:rsidP="00A23100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08568040" wp14:editId="7982C447">
                <wp:simplePos x="0" y="0"/>
                <wp:positionH relativeFrom="column">
                  <wp:posOffset>300990</wp:posOffset>
                </wp:positionH>
                <wp:positionV relativeFrom="paragraph">
                  <wp:posOffset>8255</wp:posOffset>
                </wp:positionV>
                <wp:extent cx="4278630" cy="2358390"/>
                <wp:effectExtent l="0" t="0" r="7620" b="22860"/>
                <wp:wrapNone/>
                <wp:docPr id="156" name="Group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78630" cy="2358390"/>
                          <a:chOff x="0" y="0"/>
                          <a:chExt cx="4278678" cy="2358665"/>
                        </a:xfrm>
                      </wpg:grpSpPr>
                      <wps:wsp>
                        <wps:cNvPr id="141" name="Line 38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741872"/>
                            <a:ext cx="1097915" cy="135699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0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1095555" y="741872"/>
                            <a:ext cx="1463675" cy="63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9" name="Line 108"/>
                        <wps:cNvCnPr>
                          <a:cxnSpLocks noChangeShapeType="1"/>
                        </wps:cNvCnPr>
                        <wps:spPr bwMode="auto">
                          <a:xfrm>
                            <a:off x="2562046" y="741872"/>
                            <a:ext cx="1646555" cy="128079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8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095555" y="741872"/>
                            <a:ext cx="36639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>13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3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2303253" y="750498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135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5" name="Line 140"/>
                        <wps:cNvCnPr>
                          <a:cxnSpLocks noChangeShapeType="1"/>
                        </wps:cNvCnPr>
                        <wps:spPr bwMode="auto">
                          <a:xfrm flipH="1">
                            <a:off x="362310" y="1466490"/>
                            <a:ext cx="183515" cy="89217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arrow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Straight Connector 126"/>
                        <wps:cNvCnPr/>
                        <wps:spPr>
                          <a:xfrm flipV="1">
                            <a:off x="543464" y="741872"/>
                            <a:ext cx="1101821" cy="7326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>
                            <a:off x="1647646" y="741872"/>
                            <a:ext cx="1570007" cy="52557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Arrow Connector 128"/>
                        <wps:cNvCnPr/>
                        <wps:spPr>
                          <a:xfrm>
                            <a:off x="3217653" y="1268083"/>
                            <a:ext cx="483366" cy="88958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 flipH="1">
                            <a:off x="2846717" y="1268083"/>
                            <a:ext cx="370206" cy="35368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94891" y="1871932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2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1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43132" y="1104181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2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2" name="Straight Connector 132"/>
                        <wps:cNvCnPr/>
                        <wps:spPr>
                          <a:xfrm flipH="1" flipV="1">
                            <a:off x="362310" y="1268083"/>
                            <a:ext cx="336430" cy="4419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940280" y="0"/>
                            <a:ext cx="112141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180–(20+130)</w:t>
                              </w:r>
                            </w:p>
                            <w:p w:rsidR="00A23100" w:rsidRDefault="00A23100" w:rsidP="00A23100">
                              <w:r>
                                <w:t>= 30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34" name="Straight Connector 134"/>
                        <wps:cNvCnPr/>
                        <wps:spPr>
                          <a:xfrm flipH="1" flipV="1">
                            <a:off x="1311215" y="370936"/>
                            <a:ext cx="146050" cy="43878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3157268" y="690113"/>
                            <a:ext cx="112141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180–(30+135)</w:t>
                              </w:r>
                            </w:p>
                            <w:p w:rsidR="00A23100" w:rsidRDefault="00A23100" w:rsidP="00A23100">
                              <w:r>
                                <w:t>= 15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1880559" y="370936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3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6" name="Straight Connector 146"/>
                        <wps:cNvCnPr/>
                        <wps:spPr>
                          <a:xfrm flipV="1">
                            <a:off x="1975449" y="517585"/>
                            <a:ext cx="86241" cy="29213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 flipV="1">
                            <a:off x="2976113" y="1026543"/>
                            <a:ext cx="241540" cy="1167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3372929" y="1535502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Default="00A23100" w:rsidP="00A23100">
                              <w:r>
                                <w:t xml:space="preserve">  15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2958861" y="1475117"/>
                            <a:ext cx="542925" cy="280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23100" w:rsidRPr="00A23100" w:rsidRDefault="00A23100" w:rsidP="00A23100">
                              <w:pPr>
                                <w:rPr>
                                  <w:b/>
                                </w:rPr>
                              </w:pPr>
                              <w:r>
                                <w:t xml:space="preserve">  </w:t>
                              </w:r>
                              <w:r w:rsidRPr="00A23100">
                                <w:rPr>
                                  <w:b/>
                                </w:rPr>
                                <w:t>75</w:t>
                              </w:r>
                              <w:r w:rsidRPr="00A23100">
                                <w:rPr>
                                  <w:b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Curved Connector 150"/>
                        <wps:cNvCnPr/>
                        <wps:spPr>
                          <a:xfrm rot="16200000" flipV="1">
                            <a:off x="-90577" y="1565694"/>
                            <a:ext cx="628650" cy="58888"/>
                          </a:xfrm>
                          <a:prstGeom prst="curvedConnector3">
                            <a:avLst>
                              <a:gd name="adj1" fmla="val 50000"/>
                            </a:avLst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Curved Connector 151"/>
                        <wps:cNvCnPr/>
                        <wps:spPr>
                          <a:xfrm flipV="1">
                            <a:off x="250166" y="146649"/>
                            <a:ext cx="687321" cy="957532"/>
                          </a:xfrm>
                          <a:prstGeom prst="curved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Curved Connector 152"/>
                        <wps:cNvCnPr/>
                        <wps:spPr>
                          <a:xfrm>
                            <a:off x="1475117" y="232913"/>
                            <a:ext cx="500520" cy="215477"/>
                          </a:xfrm>
                          <a:prstGeom prst="curved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Curved Connector 153"/>
                        <wps:cNvCnPr/>
                        <wps:spPr>
                          <a:xfrm>
                            <a:off x="2225615" y="517585"/>
                            <a:ext cx="930910" cy="379095"/>
                          </a:xfrm>
                          <a:prstGeom prst="curved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Curved Connector 154"/>
                        <wps:cNvCnPr/>
                        <wps:spPr>
                          <a:xfrm rot="16200000" flipH="1">
                            <a:off x="3191773" y="1216325"/>
                            <a:ext cx="508635" cy="128905"/>
                          </a:xfrm>
                          <a:prstGeom prst="curvedConnector3">
                            <a:avLst>
                              <a:gd name="adj1" fmla="val 12688"/>
                            </a:avLst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Curved Connector 155"/>
                        <wps:cNvCnPr/>
                        <wps:spPr>
                          <a:xfrm flipH="1" flipV="1">
                            <a:off x="3217653" y="1673524"/>
                            <a:ext cx="293622" cy="81628"/>
                          </a:xfrm>
                          <a:prstGeom prst="curved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6" o:spid="_x0000_s1026" style="position:absolute;left:0;text-align:left;margin-left:23.7pt;margin-top:.65pt;width:336.9pt;height:185.7pt;z-index:251718144" coordsize="42786,23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">
                <v:line id="Line 38" o:spid="_x0000_s1027" style="position:absolute;flip:y;visibility:visible;mso-wrap-style:square" from="0,7418" to="10979,20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dB6sMAAADcAAAADwAAAGRycy9kb3ducmV2LnhtbERPTWvCQBC9F/wPywje6sZGiomuIqWC&#10;h1xqc+ltzI5JMDsbdrcx+uu7hUJv83ifs9mNphMDOd9aVrCYJyCIK6tbrhWUn4fnFQgfkDV2lknB&#10;nTzstpOnDeba3viDhlOoRQxhn6OCJoQ+l9JXDRn0c9sTR+5incEQoauldniL4aaTL0nyKg22HBsa&#10;7Omtoep6+jYKUrfMLva9LOqzfxy+MFulRSiUmk3H/RpEoDH8i//cRx3nLxfw+0y8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nQerDAAAA3AAAAA8AAAAAAAAAAAAA&#10;AAAAoQIAAGRycy9kb3ducmV2LnhtbFBLBQYAAAAABAAEAPkAAACRAwAAAAA=&#10;" strokeweight="2pt">
                  <v:stroke startarrowwidth="narrow" startarrowlength="short" endarrowwidth="narrow" endarrowlength="short"/>
                </v:line>
                <v:line id="Line 102" o:spid="_x0000_s1028" style="position:absolute;visibility:visible;mso-wrap-style:square" from="10955,7418" to="25592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xKMUAAADcAAAADwAAAGRycy9kb3ducmV2LnhtbESPzU4DMQyE70i8Q2QkbjTbUqHV0rSq&#10;WhA/l4rCA1gbswndOKskbJe3xwckbrZmPPN5tZlCr0ZK2Uc2MJ9VoIjbaD13Bj7eH29qULkgW+wj&#10;k4EfyrBZX16ssLHxzG80HkunJIRzgwZcKUOjdW4dBcyzOBCL9hlTwCJr6rRNeJbw0OtFVd3pgJ6l&#10;weFAO0ft6fgdDHS1f5kOy9vq1e3qp4c0fm1bvzfm+mra3oMqNJV/89/1sxX8peDLMzKBX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AxKMUAAADcAAAADwAAAAAAAAAA&#10;AAAAAAChAgAAZHJzL2Rvd25yZXYueG1sUEsFBgAAAAAEAAQA+QAAAJMDAAAAAA==&#10;" strokeweight="2pt">
                  <v:stroke startarrowwidth="narrow" startarrowlength="short" endarrowwidth="narrow" endarrowlength="short"/>
                </v:line>
                <v:line id="Line 108" o:spid="_x0000_s1029" style="position:absolute;visibility:visible;mso-wrap-style:square" from="25620,7418" to="42086,20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zryMMAAADcAAAADwAAAGRycy9kb3ducmV2LnhtbERPzU4CMRC+m/AOzZB4k65gzLpQCAGJ&#10;yoWAPMBkO26r2+mmLcv69tbExNt8+X5nsRpcK3oK0XpWcD8pQBDXXltuFJzfd3cliJiQNbaeScE3&#10;RVgtRzcLrLS/8pH6U2pEDuFYoQKTUldJGWtDDuPEd8SZ+/DBYcowNFIHvOZw18ppUTxKh5Zzg8GO&#10;Nobqr9PFKWhK+zYcHmbF3mzKl+fQf65ru1Xqdjys5yASDelf/Od+1Xn+7Al+n8kXy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s68jDAAAA3AAAAA8AAAAAAAAAAAAA&#10;AAAAoQIAAGRycy9kb3ducmV2LnhtbFBLBQYAAAAABAAEAPkAAACRAwAAAAA=&#10;" strokeweight="2pt">
                  <v:stroke startarrowwidth="narrow" startarrowlength="short" endarrowwidth="narrow" endarrowlength="short"/>
                </v:line>
                <v:rect id="Rectangle 120" o:spid="_x0000_s1030" style="position:absolute;left:10955;top:7418;width:3664;height:36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EqkcUA&#10;AADcAAAADwAAAGRycy9kb3ducmV2LnhtbESPS2/CMBCE75X6H6yt1FtxoCqPgEG0ElLFqbzuq3hJ&#10;AvHaxG5I/333UKm3Xc3szLeLVe8a1VEba88GhoMMFHHhbc2lgeNh8zIFFROyxcYzGfihCKvl48MC&#10;c+vvvKNun0olIRxzNFClFHKtY1GRwzjwgVi0s28dJlnbUtsW7xLuGj3KsrF2WLM0VBjoo6Liuv92&#10;Bq7D21t3sZPtbDrm99H2K5zCJhjz/NSv56AS9enf/Hf9aQX/VWj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8SqRxQAAANwAAAAPAAAAAAAAAAAAAAAAAJgCAABkcnMv&#10;ZG93bnJldi54bWxQSwUGAAAAAAQABAD1AAAAig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>1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124" o:spid="_x0000_s1031" style="position:absolute;left:23032;top:7504;width:5429;height: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PLncMA&#10;AADcAAAADwAAAGRycy9kb3ducmV2LnhtbERPyWrDMBC9F/oPYgq5NbLTbHWjhDYQCDmlWe6DNbVd&#10;WyPVUhzn76tCoLd5vHUWq940oqPWV5YVpMMEBHFudcWFgtNx8zwH4QOyxsYyKbiRh9Xy8WGBmbZX&#10;/qTuEAoRQ9hnqKAMwWVS+rwkg35oHXHkvmxrMETYFlK3eI3hppGjJJlKgxXHhhIdrUvK68PFKKjT&#10;n0n3rWe71/mUP0a7vTu7jVNq8NS/v4EI1Id/8d291XH++AX+nokX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PLncMAAADcAAAADwAAAAAAAAAAAAAAAACYAgAAZHJzL2Rv&#10;d25yZXYueG1sUEsFBgAAAAAEAAQA9QAAAIgDAAAAAA==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</w:t>
                        </w:r>
                        <w:r>
                          <w:t>1</w:t>
                        </w:r>
                        <w:r>
                          <w:t>35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Line 140" o:spid="_x0000_s1032" style="position:absolute;flip:x;visibility:visible;mso-wrap-style:square" from="3623,14664" to="5458,23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bWJMQAAADcAAAADwAAAGRycy9kb3ducmV2LnhtbERPS2vCQBC+C/0PyxR6kbrxVTV1I1YQ&#10;PAi26sXbkJ1mQ7KzIbtq+u+7hYK3+fies1x1thY3an3pWMFwkIAgzp0uuVBwPm1f5yB8QNZYOyYF&#10;P+RhlT31lphqd+cvuh1DIWII+xQVmBCaVEqfG7LoB64hjty3ay2GCNtC6hbvMdzWcpQkb9JiybHB&#10;YEMbQ3l1vFoFyXyfH66XPpnZR7WdDT8n/cV0otTLc7d+BxGoCw/xv3un4/zxFP6eiR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JtYkxAAAANwAAAAPAAAAAAAAAAAA&#10;AAAAAKECAABkcnMvZG93bnJldi54bWxQSwUGAAAAAAQABAD5AAAAkgMAAAAA&#10;" strokeweight="1pt">
                  <v:stroke startarrow="open" startarrowlength="long" endarrowlength="long"/>
                </v:line>
                <v:line id="Straight Connector 126" o:spid="_x0000_s1033" style="position:absolute;flip:y;visibility:visible;mso-wrap-style:square" from="5434,7418" to="16452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T41cIAAADcAAAADwAAAGRycy9kb3ducmV2LnhtbERPS4vCMBC+L/gfwgje1lQPulRjkYIg&#10;irK668Hb0Ewf2ExKE23990ZY2Nt8fM9ZJr2pxYNaV1lWMBlHIIgzqysuFPz+bD6/QDiPrLG2TAqe&#10;5CBZDT6WGGvb8YkeZ1+IEMIuRgWl900spctKMujGtiEOXG5bgz7AtpC6xS6Em1pOo2gmDVYcGkps&#10;KC0pu53vRkHu7k16vWifz3eH0yHfF0fsvpUaDfv1AoSn3v+L/9xbHeZPZ/B+Jlw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IT41cIAAADcAAAADwAAAAAAAAAAAAAA&#10;AAChAgAAZHJzL2Rvd25yZXYueG1sUEsFBgAAAAAEAAQA+QAAAJADAAAAAA==&#10;" strokecolor="black [3040]"/>
                <v:line id="Straight Connector 127" o:spid="_x0000_s1034" style="position:absolute;visibility:visible;mso-wrap-style:square" from="16476,7418" to="32176,1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qH2MQAAADcAAAADwAAAGRycy9kb3ducmV2LnhtbESPzW7CMBCE75X6DtZW4gYOVKWQ4qCq&#10;KqKCU/m5r+JtEiVeB9uA+/Y1ElJvu5qZb2cXy2g6cSHnG8sKxqMMBHFpdcOVgsN+NZyB8AFZY2eZ&#10;FPySh2Xx+LDAXNsrf9NlFyqRIOxzVFCH0OdS+rImg35ke+Kk/VhnMKTVVVI7vCa46eQky6bSYMPp&#10;Qo09fdRUtruzSZTx8WTkup3jceO27vN5Gl/iSanBU3x/AxEohn/zPf2lU/3JK9yeSRPI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yofYxAAAANwAAAAPAAAAAAAAAAAA&#10;AAAAAKECAABkcnMvZG93bnJldi54bWxQSwUGAAAAAAQABAD5AAAAkgMAAAAA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28" o:spid="_x0000_s1035" type="#_x0000_t32" style="position:absolute;left:32176;top:12680;width:4834;height:88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QJUcQAAADcAAAADwAAAGRycy9kb3ducmV2LnhtbESPT4vCQAzF74LfYYiwNzvVg6xdRxGh&#10;4EEP/sNr6GTbYifT7czW+u03hwVvCe/lvV9Wm8E1qqcu1J4NzJIUFHHhbc2lgesln36CChHZYuOZ&#10;DLwowGY9Hq0ws/7JJ+rPsVQSwiFDA1WMbaZ1KCpyGBLfEov27TuHUdau1LbDp4S7Rs/TdKEd1iwN&#10;Fba0q6h4nH+dgTQs8p/d5XHsr2U8He4637+WN2M+JsP2C1SkIb7N/9d7K/hzoZV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AlRxAAAANwAAAAPAAAAAAAAAAAA&#10;AAAAAKECAABkcnMvZG93bnJldi54bWxQSwUGAAAAAAQABAD5AAAAkgMAAAAA&#10;" strokecolor="black [3040]">
                  <v:stroke endarrow="open"/>
                </v:shape>
                <v:line id="Straight Connector 129" o:spid="_x0000_s1036" style="position:absolute;flip:x;visibility:visible;mso-wrap-style:square" from="28467,12680" to="32169,16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Ot0MAAAADcAAAADwAAAGRycy9kb3ducmV2LnhtbERP22oCMRB9L/Qfwgh900QLxW6NIkJB&#10;fGi9fcCwGXcXN5MlGXX9+0YQ+jaHc53ZovetulJMTWAL45EBRVwG13Bl4Xj4Hk5BJUF22AYmC3dK&#10;sJi/vsywcOHGO7rupVI5hFOBFmqRrtA6lTV5TKPQEWfuFKJHyTBW2kW85XDf6okxH9pjw7mhxo5W&#10;NZXn/cVb0ILL+G5WJ0O03cjP+fi7uRtr3wb98guUUC//4qd77fL8ySc8nskX6Pk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zjrdDAAAAA3AAAAA8AAAAAAAAAAAAAAAAA&#10;oQIAAGRycy9kb3ducmV2LnhtbFBLBQYAAAAABAAEAPkAAACOAwAAAAA=&#10;" strokecolor="black [3213]">
                  <v:stroke dashstyle="dash"/>
                </v:line>
                <v:rect id="Rectangle 124" o:spid="_x0000_s1037" style="position:absolute;left:948;top:18719;width:5430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cml8UA&#10;AADcAAAADwAAAGRycy9kb3ducmV2LnhtbESPS2/CMBCE75X6H6yt1FtxoCqPgEG0ElLFqbzuq3hJ&#10;AvHaxG5I/333UKm3Xc3szLeLVe8a1VEba88GhoMMFHHhbc2lgeNh8zIFFROyxcYzGfihCKvl48MC&#10;c+vvvKNun0olIRxzNFClFHKtY1GRwzjwgVi0s28dJlnbUtsW7xLuGj3KsrF2WLM0VBjoo6Liuv92&#10;Bq7D21t3sZPtbDrm99H2K5zCJhjz/NSv56AS9enf/Hf9aQX/VfD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hyaXxQAAANwAAAAPAAAAAAAAAAAAAAAAAJgCAABkcnMv&#10;ZG93bnJldi54bWxQSwUGAAAAAAQABAD1AAAAig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</w:t>
                        </w:r>
                        <w:r>
                          <w:t>2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124" o:spid="_x0000_s1038" style="position:absolute;left:431;top:11041;width:5429;height:28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uDDMIA&#10;AADcAAAADwAAAGRycy9kb3ducmV2LnhtbERPTWvCQBC9F/oflin0ppsoVZu6kSoIxZPa9j5kp0ma&#10;7Oya3cb4711B6G0e73OWq8G0oqfO15YVpOMEBHFhdc2lgq/P7WgBwgdkja1lUnAhD6v88WGJmbZn&#10;PlB/DKWIIewzVFCF4DIpfVGRQT+2jjhyP7YzGCLsSqk7PMdw08pJksykwZpjQ4WONhUVzfHPKGjS&#10;00v/q+e718WM15Pd3n27rVPq+Wl4fwMRaAj/4rv7Q8f50xRuz8QLZH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4MMwgAAANwAAAAPAAAAAAAAAAAAAAAAAJgCAABkcnMvZG93&#10;bnJldi54bWxQSwUGAAAAAAQABAD1AAAAhw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2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Straight Connector 132" o:spid="_x0000_s1039" style="position:absolute;flip:x y;visibility:visible;mso-wrap-style:square" from="3623,12680" to="6987,13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L5vcQAAADcAAAADwAAAGRycy9kb3ducmV2LnhtbERPS2vCQBC+F/wPywi9FN1UQSTNRkQr&#10;1FPrIwdvQ3aaBLOz6e42pv++Wyh4m4/vOdlqMK3oyfnGsoLnaQKCuLS64UrB+bSbLEH4gKyxtUwK&#10;fsjDKh89ZJhqe+MD9cdQiRjCPkUFdQhdKqUvazLop7YjjtyndQZDhK6S2uEthptWzpJkIQ02HBtq&#10;7GhTU3k9fhsF3bJyi/evj+S12PaX/RMVrjA7pR7Hw/oFRKAh3MX/7jcd589n8PdMvE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Evm9xAAAANwAAAAPAAAAAAAAAAAA&#10;AAAAAKECAABkcnMvZG93bnJldi54bWxQSwUGAAAAAAQABAD5AAAAkgMAAAAA&#10;" strokecolor="black [3040]"/>
                <v:rect id="Rectangle 124" o:spid="_x0000_s1040" style="position:absolute;left:9402;width:11214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W44MIA&#10;AADcAAAADwAAAGRycy9kb3ducmV2LnhtbERPTWvCQBC9C/0PyxS81Y0RraauoQqCeKpW70N2TFKz&#10;s9vsGtN/3y0UvM3jfc4y700jOmp9bVnBeJSAIC6srrlUcPrcvsxB+ICssbFMCn7IQ756Giwx0/bO&#10;B+qOoRQxhH2GCqoQXCalLyoy6EfWEUfuYluDIcK2lLrFeww3jUyTZCYN1hwbKnS0qai4Hm9GwXX8&#10;Pe2+9Ot+MZ/xOt1/uLPbOqWGz/37G4hAfXiI/907HedPJvD3TLx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VbjgwgAAANwAAAAPAAAAAAAAAAAAAAAAAJgCAABkcnMvZG93&#10;bnJldi54bWxQSwUGAAAAAAQABAD1AAAAhw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</w:t>
                        </w:r>
                        <w:r>
                          <w:t>180–(</w:t>
                        </w:r>
                        <w:r>
                          <w:t>20</w:t>
                        </w:r>
                        <w:r>
                          <w:t>+130)</w:t>
                        </w:r>
                      </w:p>
                      <w:p w:rsidR="00A23100" w:rsidRDefault="00A23100" w:rsidP="00A23100">
                        <w:r>
                          <w:t>= 30</w:t>
                        </w:r>
                      </w:p>
                    </w:txbxContent>
                  </v:textbox>
                </v:rect>
                <v:line id="Straight Connector 134" o:spid="_x0000_s1041" style="position:absolute;flip:x y;visibility:visible;mso-wrap-style:square" from="13112,3709" to="14572,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fEUsQAAADcAAAADwAAAGRycy9kb3ducmV2LnhtbERPS2vCQBC+F/wPywheim60RSS6iviA&#10;9tT6yMHbkB2TYHY27m5j+u+7hUJv8/E9Z7HqTC1acr6yrGA8SkAQ51ZXXCg4n/bDGQgfkDXWlknB&#10;N3lYLXtPC0y1ffCB2mMoRAxhn6KCMoQmldLnJRn0I9sQR+5qncEQoSukdviI4aaWkySZSoMVx4YS&#10;G9qUlN+OX0ZBMyvc9OP+meyybXt5f6bMZWav1KDfrecgAnXhX/znftNx/ssr/D4TL5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t8RSxAAAANwAAAAPAAAAAAAAAAAA&#10;AAAAAKECAABkcnMvZG93bnJldi54bWxQSwUGAAAAAAQABAD5AAAAkgMAAAAA&#10;" strokecolor="black [3040]"/>
                <v:rect id="Rectangle 124" o:spid="_x0000_s1042" style="position:absolute;left:31572;top:6901;width:11214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pT6cIA&#10;AADcAAAADwAAAGRycy9kb3ducmV2LnhtbERPTWvCQBC9C/0PyxS81Y1BraauoQqCeKpW70N2TFKz&#10;s9vsGtN/3y0UvM3jfc4y700jOmp9bVnBeJSAIC6srrlUcPrcvsxB+ICssbFMCn7IQ756Giwx0/bO&#10;B+qOoRQxhH2GCqoQXCalLyoy6EfWEUfuYluDIcK2lLrFeww3jUyTZCYN1hwbKnS0qai4Hm9GwXX8&#10;Pe2+9Ot+MZ/xOt1/uLPbOqWGz/37G4hAfXiI/907HedPJvD3TLxAr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ulPpwgAAANwAAAAPAAAAAAAAAAAAAAAAAJgCAABkcnMvZG93&#10;bnJldi54bWxQSwUGAAAAAAQABAD1AAAAhw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180–(</w:t>
                        </w:r>
                        <w:r>
                          <w:t>30</w:t>
                        </w:r>
                        <w:r>
                          <w:t>+13</w:t>
                        </w:r>
                        <w:r>
                          <w:t>5</w:t>
                        </w:r>
                        <w:r>
                          <w:t>)</w:t>
                        </w:r>
                      </w:p>
                      <w:p w:rsidR="00A23100" w:rsidRDefault="00A23100" w:rsidP="00A23100">
                        <w:r>
                          <w:t xml:space="preserve">= </w:t>
                        </w:r>
                        <w:r>
                          <w:t>15</w:t>
                        </w:r>
                      </w:p>
                    </w:txbxContent>
                  </v:textbox>
                </v:rect>
                <v:rect id="Rectangle 124" o:spid="_x0000_s1043" style="position:absolute;left:18805;top:3709;width:5429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b2csIA&#10;AADcAAAADwAAAGRycy9kb3ducmV2LnhtbERPS2vCQBC+C/0PyxR6041SH01dRQWheNLY3ofsNEnN&#10;zq7ZbYz/3hUEb/PxPWe+7EwtWmp8ZVnBcJCAIM6trrhQ8H3c9mcgfEDWWFsmBVfysFy89OaYanvh&#10;A7VZKEQMYZ+igjIEl0rp85IM+oF1xJH7tY3BEGFTSN3gJYabWo6SZCINVhwbSnS0KSk/Zf9GwWl4&#10;Hrd/err7mE14Pdrt3Y/bOqXeXrvVJ4hAXXiKH+4vHee/j+H+TLxAL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9vZywgAAANwAAAAPAAAAAAAAAAAAAAAAAJgCAABkcnMvZG93&#10;bnJldi54bWxQSwUGAAAAAAQABAD1AAAAhw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</w:t>
                        </w:r>
                        <w:r>
                          <w:t>3</w:t>
                        </w:r>
                        <w:r>
                          <w:t>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Straight Connector 146" o:spid="_x0000_s1044" style="position:absolute;flip:y;visibility:visible;mso-wrap-style:square" from="19754,5175" to="20616,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sddcEAAADcAAAADwAAAGRycy9kb3ducmV2LnhtbERPS4vCMBC+L/gfwgje1lQRV6pRRBBE&#10;cVlfB29DM31gMylNtPXfbwTB23x8z5ktWlOKB9WusKxg0I9AECdWF5wpOJ/W3xMQziNrLC2Tgic5&#10;WMw7XzOMtW34QI+jz0QIYRejgtz7KpbSJTkZdH1bEQcutbVBH2CdSV1jE8JNKYdRNJYGCw4NOVa0&#10;yim5He9GQeru1ep60T792e4P+3SX/WLzp1Sv2y6nIDy1/iN+uzc6zB+N4fVMuED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Wx11wQAAANwAAAAPAAAAAAAAAAAAAAAA&#10;AKECAABkcnMvZG93bnJldi54bWxQSwUGAAAAAAQABAD5AAAAjwMAAAAA&#10;" strokecolor="black [3040]"/>
                <v:line id="Straight Connector 147" o:spid="_x0000_s1045" style="position:absolute;flip:y;visibility:visible;mso-wrap-style:square" from="29761,10265" to="32176,11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e47sEAAADcAAAADwAAAGRycy9kb3ducmV2LnhtbERPS4vCMBC+L/gfwgje1lQRlWoUEYRl&#10;RVlfB29DM31gMylNtPXfG2HB23x8z5kvW1OKB9WusKxg0I9AECdWF5wpOJ8231MQziNrLC2Tgic5&#10;WC46X3OMtW34QI+jz0QIYRejgtz7KpbSJTkZdH1bEQcutbVBH2CdSV1jE8JNKYdRNJYGCw4NOVa0&#10;zim5He9GQeru1fp60T6d/O4Ou3Sb7bH5U6rXbVczEJ5a/xH/u390mD+awPuZcIF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F7juwQAAANwAAAAPAAAAAAAAAAAAAAAA&#10;AKECAABkcnMvZG93bnJldi54bWxQSwUGAAAAAAQABAD5AAAAjwMAAAAA&#10;" strokecolor="black [3040]"/>
                <v:rect id="Rectangle 124" o:spid="_x0000_s1046" style="position:absolute;left:33729;top:15355;width:5429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dZ7MUA&#10;AADcAAAADwAAAGRycy9kb3ducmV2LnhtbESPS2/CMBCE75X6H6yt1FtxQC2PgEG0ElLFqbzuq3hJ&#10;AvHaxG5I/333UKm3Xc3szLeLVe8a1VEba88GhoMMFHHhbc2lgeNh8zIFFROyxcYzGfihCKvl48MC&#10;c+vvvKNun0olIRxzNFClFHKtY1GRwzjwgVi0s28dJlnbUtsW7xLuGj3KsrF2WLM0VBjoo6Liuv92&#10;Bq7D21t3sZPtbDrm99H2K5zCJhjz/NSv56AS9enf/Hf9aQX/VWjlGZlAL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91nsxQAAANwAAAAPAAAAAAAAAAAAAAAAAJgCAABkcnMv&#10;ZG93bnJldi54bWxQSwUGAAAAAAQABAD1AAAAigMAAAAA&#10;" filled="f" stroked="f" strokeweight="1pt">
                  <v:textbox inset="1pt,1pt,1pt,1pt">
                    <w:txbxContent>
                      <w:p w:rsidR="00A23100" w:rsidRDefault="00A23100" w:rsidP="00A23100">
                        <w:r>
                          <w:t xml:space="preserve">  </w:t>
                        </w:r>
                        <w:r>
                          <w:t>15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124" o:spid="_x0000_s1047" style="position:absolute;left:29588;top:14751;width:5429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v8d8EA&#10;AADcAAAADwAAAGRycy9kb3ducmV2LnhtbERPS4vCMBC+C/6HMIK3NVV8do3iCoJ48rF7H5rZttpM&#10;sk2s3X+/ERa8zcf3nOW6NZVoqPalZQXDQQKCOLO65FzB52X3NgfhA7LGyjIp+CUP61W3s8RU2wef&#10;qDmHXMQQ9ikqKEJwqZQ+K8igH1hHHLlvWxsMEda51DU+Yrip5ChJptJgybGhQEfbgrLb+W4U3IY/&#10;k+aqZ4fFfMofo8PRfbmdU6rfazfvIAK14SX+d+91nD9ewPOZeIF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7/HfBAAAA3AAAAA8AAAAAAAAAAAAAAAAAmAIAAGRycy9kb3du&#10;cmV2LnhtbFBLBQYAAAAABAAEAPUAAACGAwAAAAA=&#10;" filled="f" stroked="f" strokeweight="1pt">
                  <v:textbox inset="1pt,1pt,1pt,1pt">
                    <w:txbxContent>
                      <w:p w:rsidR="00A23100" w:rsidRPr="00A23100" w:rsidRDefault="00A23100" w:rsidP="00A23100">
                        <w:pPr>
                          <w:rPr>
                            <w:b/>
                          </w:rPr>
                        </w:pPr>
                        <w:r>
                          <w:t xml:space="preserve">  </w:t>
                        </w:r>
                        <w:r w:rsidRPr="00A23100">
                          <w:rPr>
                            <w:b/>
                          </w:rPr>
                          <w:t>75</w:t>
                        </w:r>
                        <w:r w:rsidRPr="00A23100">
                          <w:rPr>
                            <w:b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shapetype id="_x0000_t38" coordsize="21600,21600" o:spt="38" o:oned="t" path="m,c@0,0@1,5400@1,10800@1,16200@2,21600,21600,21600e" filled="f">
                  <v:formulas>
                    <v:f eqn="mid #0 0"/>
                    <v:f eqn="val #0"/>
                    <v:f eqn="mid #0 2160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Curved Connector 150" o:spid="_x0000_s1048" type="#_x0000_t38" style="position:absolute;left:-906;top:15657;width:6286;height:588;rotation:90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XGMQAAADcAAAADwAAAGRycy9kb3ducmV2LnhtbESPQW/CMAyF70j7D5En7QZptzFNHQGh&#10;iWocuADTzlZjmmqNUyUBun8/H5C42XrP731erEbfqwvF1AU2UM4KUMRNsB23Br6P9fQdVMrIFvvA&#10;ZOCPEqyWD5MFVjZceU+XQ26VhHCq0IDLeai0To0jj2kWBmLRTiF6zLLGVtuIVwn3vX4uijftsWNp&#10;cDjQp6Pm93D2BnZfm/XrWG9/6jKXL72LzXA87Yx5ehzXH6Ayjfluvl1vreDPBV+ekQn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H5cYxAAAANwAAAAPAAAAAAAAAAAA&#10;AAAAAKECAABkcnMvZG93bnJldi54bWxQSwUGAAAAAAQABAD5AAAAkgMAAAAA&#10;" adj="10800" strokecolor="black [3040]">
                  <v:stroke endarrow="open"/>
                </v:shape>
                <v:shape id="Curved Connector 151" o:spid="_x0000_s1049" type="#_x0000_t38" style="position:absolute;left:2501;top:1466;width:6873;height:9575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9j2sEAAADcAAAADwAAAGRycy9kb3ducmV2LnhtbERPS4vCMBC+C/6HMIIX0VTBVzWKyAo9&#10;LfgAr2MzttVmUppsrf9+s7DgbT6+56y3rSlFQ7UrLCsYjyIQxKnVBWcKLufDcAHCeWSNpWVS8CYH&#10;2023s8ZY2xcfqTn5TIQQdjEqyL2vYildmpNBN7IVceDutjboA6wzqWt8hXBTykkUzaTBgkNDjhXt&#10;c0qfpx+j4DG330s+Lq/Z4Ot6a563xA4miVL9XrtbgfDU+o/4353oMH86hr9nw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v2PawQAAANwAAAAPAAAAAAAAAAAAAAAA&#10;AKECAABkcnMvZG93bnJldi54bWxQSwUGAAAAAAQABAD5AAAAjwMAAAAA&#10;" adj="10800" strokecolor="black [3040]">
                  <v:stroke endarrow="open"/>
                </v:shape>
                <v:shape id="Curved Connector 152" o:spid="_x0000_s1050" type="#_x0000_t38" style="position:absolute;left:14751;top:2329;width:5005;height:2154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MeG8MAAADcAAAADwAAAGRycy9kb3ducmV2LnhtbERPTWvCQBC9F/oflin0VjcVFI2uUoqF&#10;0B6KWuh1yI5JaHY2Ztdkk1/vFgRv83ifs94GU4uOWldZVvA6SUAQ51ZXXCj4OX68LEA4j6yxtkwK&#10;BnKw3Tw+rDHVtuc9dQdfiBjCLkUFpfdNKqXLSzLoJrYhjtzJtgZ9hG0hdYt9DDe1nCbJXBqsODaU&#10;2NB7Sfnf4WIUHL8HDrtx9oUXm43Lz/1wDr+DUs9P4W0FwlPwd/HNnek4fzaF/2fiBXJz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jHhvDAAAA3AAAAA8AAAAAAAAAAAAA&#10;AAAAoQIAAGRycy9kb3ducmV2LnhtbFBLBQYAAAAABAAEAPkAAACRAwAAAAA=&#10;" adj="10800" strokecolor="black [3040]">
                  <v:stroke endarrow="open"/>
                </v:shape>
                <v:shape id="Curved Connector 153" o:spid="_x0000_s1051" type="#_x0000_t38" style="position:absolute;left:22256;top:5175;width:9309;height:3791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+7gMMAAADcAAAADwAAAGRycy9kb3ducmV2LnhtbERPTWvCQBC9F/oflil4q5u2WDS6SpEW&#10;RA9iFLwO2TEJZmdjdtWNv94VCt7m8T5nMgumFhdqXWVZwUc/AUGcW11xoWC3/XsfgnAeWWNtmRR0&#10;5GA2fX2ZYKrtlTd0yXwhYgi7FBWU3jeplC4vyaDr24Y4cgfbGvQRtoXULV5juKnlZ5J8S4MVx4YS&#10;G5qXlB+zs1GwXXccfm+DFZ7t4jZabrpT2HdK9d7CzxiEp+Cf4n/3Qsf5gy94PBMvk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vu4DDAAAA3AAAAA8AAAAAAAAAAAAA&#10;AAAAoQIAAGRycy9kb3ducmV2LnhtbFBLBQYAAAAABAAEAPkAAACRAwAAAAA=&#10;" adj="10800" strokecolor="black [3040]">
                  <v:stroke endarrow="open"/>
                </v:shape>
                <v:shape id="Curved Connector 154" o:spid="_x0000_s1052" type="#_x0000_t38" style="position:absolute;left:31918;top:12162;width:5086;height:1289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9YDsEAAADcAAAADwAAAGRycy9kb3ducmV2LnhtbERPTWuDQBC9F/Iflgn0VtdIWozJKhIo&#10;BHqqLYXcBneiEndW3G3W/PtuodDbPN7nHKrFjOJGsxssK9gkKQji1uqBOwWfH69POQjnkTWOlknB&#10;nRxU5erhgIW2gd/p1vhOxBB2BSrovZ8KKV3bk0GX2Ik4chc7G/QRzp3UM4YYbkaZpemLNDhwbOhx&#10;omNP7bX5Ngrsrs6be3YN2dJOX6TPdXgLQanH9VLvQXha/L/4z33Scf7zFn6fiRfI8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r1gOwQAAANwAAAAPAAAAAAAAAAAAAAAA&#10;AKECAABkcnMvZG93bnJldi54bWxQSwUGAAAAAAQABAD5AAAAjwMAAAAA&#10;" adj="2741" strokecolor="black [3040]">
                  <v:stroke endarrow="open"/>
                </v:shape>
                <v:shape id="Curved Connector 155" o:spid="_x0000_s1053" type="#_x0000_t38" style="position:absolute;left:32176;top:16735;width:2936;height:816;flip:x 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BHLcIAAADcAAAADwAAAGRycy9kb3ducmV2LnhtbERPTYvCMBC9C/6HMIIXWdMVKtI1yiK4&#10;eBHX6mGPs81sW2wmJYm2/nsjLHibx/uc5bo3jbiR87VlBe/TBARxYXXNpYLzafu2AOEDssbGMim4&#10;k4f1ajhYYqZtx0e65aEUMYR9hgqqENpMSl9UZNBPbUscuT/rDIYIXSm1wy6Gm0bOkmQuDdYcGyps&#10;aVNRccmvRsFlsT+fTJ7vv9L05/A9aX87nDulxqP+8wNEoD68xP/unY7z0xSez8QL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FBHLcIAAADcAAAADwAAAAAAAAAAAAAA&#10;AAChAgAAZHJzL2Rvd25yZXYueG1sUEsFBgAAAAAEAAQA+QAAAJADAAAAAA==&#10;" adj="10800" strokecolor="black [3040]">
                  <v:stroke endarrow="open"/>
                </v:shape>
              </v:group>
            </w:pict>
          </mc:Fallback>
        </mc:AlternateContent>
      </w:r>
      <w:r w:rsidR="00A23100">
        <w:t>2)</w:t>
      </w:r>
      <w:r w:rsidR="00A23100">
        <w:tab/>
      </w:r>
    </w:p>
    <w:p w:rsidR="00A23100" w:rsidRDefault="00A23100" w:rsidP="00A23100">
      <w:pPr>
        <w:widowControl w:val="0"/>
        <w:ind w:left="576" w:hanging="576"/>
      </w:pPr>
    </w:p>
    <w:p w:rsidR="00A23100" w:rsidRDefault="00A23100" w:rsidP="00A23100">
      <w:pPr>
        <w:widowControl w:val="0"/>
        <w:ind w:left="576" w:hanging="576"/>
      </w:pPr>
    </w:p>
    <w:p w:rsidR="00A23100" w:rsidRDefault="00A23100" w:rsidP="00A23100">
      <w:pPr>
        <w:widowControl w:val="0"/>
        <w:ind w:left="576" w:hanging="576"/>
      </w:pPr>
    </w:p>
    <w:p w:rsidR="00A23100" w:rsidRDefault="00A23100" w:rsidP="00A23100">
      <w:pPr>
        <w:widowControl w:val="0"/>
        <w:ind w:left="576" w:hanging="576"/>
      </w:pPr>
    </w:p>
    <w:p w:rsidR="00A23100" w:rsidRDefault="000B1FA3" w:rsidP="00A23100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0B56ACC4" wp14:editId="172E89A9">
                <wp:simplePos x="0" y="0"/>
                <wp:positionH relativeFrom="column">
                  <wp:posOffset>4213860</wp:posOffset>
                </wp:positionH>
                <wp:positionV relativeFrom="paragraph">
                  <wp:posOffset>13335</wp:posOffset>
                </wp:positionV>
                <wp:extent cx="2374265" cy="1403985"/>
                <wp:effectExtent l="0" t="0" r="0" b="0"/>
                <wp:wrapNone/>
                <wp:docPr id="1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1FA3" w:rsidRDefault="000B1FA3" w:rsidP="000B1FA3">
                            <w:r>
                              <w:t xml:space="preserve">For this problem we use two ideas. (a) </w:t>
                            </w:r>
                            <w:proofErr w:type="spellStart"/>
                            <w:r w:rsidR="00487787">
                              <w:t>θ</w:t>
                            </w:r>
                            <w:r w:rsidR="00487787">
                              <w:rPr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="00487787">
                              <w:t xml:space="preserve"> = </w:t>
                            </w:r>
                            <w:proofErr w:type="spellStart"/>
                            <w:r w:rsidR="00487787">
                              <w:t>θ</w:t>
                            </w:r>
                            <w:r w:rsidR="00487787">
                              <w:rPr>
                                <w:vertAlign w:val="subscript"/>
                              </w:rPr>
                              <w:t>r</w:t>
                            </w:r>
                            <w:proofErr w:type="spellEnd"/>
                          </w:p>
                          <w:p w:rsidR="00487787" w:rsidRPr="00487787" w:rsidRDefault="00487787" w:rsidP="000B1FA3">
                            <w:r>
                              <w:t>(b) The angles of a triangle add up to 18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331.8pt;margin-top:1.05pt;width:186.95pt;height:110.55pt;z-index:2517591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" filled="f" stroked="f">
                <v:textbox style="mso-fit-shape-to-text:t">
                  <w:txbxContent>
                    <w:p w:rsidR="000B1FA3" w:rsidRDefault="000B1FA3" w:rsidP="000B1FA3">
                      <w:r>
                        <w:t xml:space="preserve">For this problem we use two ideas. (a) </w:t>
                      </w:r>
                      <w:proofErr w:type="spellStart"/>
                      <w:r w:rsidR="00487787">
                        <w:t>θ</w:t>
                      </w:r>
                      <w:r w:rsidR="00487787">
                        <w:rPr>
                          <w:vertAlign w:val="subscript"/>
                        </w:rPr>
                        <w:t>i</w:t>
                      </w:r>
                      <w:proofErr w:type="spellEnd"/>
                      <w:r w:rsidR="00487787">
                        <w:t xml:space="preserve"> = </w:t>
                      </w:r>
                      <w:proofErr w:type="spellStart"/>
                      <w:r w:rsidR="00487787">
                        <w:t>θ</w:t>
                      </w:r>
                      <w:r w:rsidR="00487787">
                        <w:rPr>
                          <w:vertAlign w:val="subscript"/>
                        </w:rPr>
                        <w:t>r</w:t>
                      </w:r>
                      <w:proofErr w:type="spellEnd"/>
                    </w:p>
                    <w:p w:rsidR="00487787" w:rsidRPr="00487787" w:rsidRDefault="00487787" w:rsidP="000B1FA3">
                      <w:r>
                        <w:t>(b) The angles of a triangle add up to 180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A23100" w:rsidRDefault="00A23100" w:rsidP="00A23100">
      <w:pPr>
        <w:widowControl w:val="0"/>
        <w:ind w:left="576" w:hanging="576"/>
      </w:pPr>
    </w:p>
    <w:p w:rsidR="00A23100" w:rsidRDefault="00A23100" w:rsidP="00A23100">
      <w:pPr>
        <w:widowControl w:val="0"/>
        <w:ind w:left="576" w:hanging="576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0448C1" w:rsidRDefault="000448C1" w:rsidP="000448C1">
      <w:pPr>
        <w:widowControl w:val="0"/>
        <w:ind w:left="576" w:hanging="576"/>
      </w:pPr>
      <w:r>
        <w:t>3)</w:t>
      </w:r>
      <w:r>
        <w:tab/>
      </w:r>
    </w:p>
    <w:p w:rsidR="000448C1" w:rsidRDefault="000448C1" w:rsidP="000448C1">
      <w:pPr>
        <w:widowControl w:val="0"/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>
                <wp:simplePos x="0" y="0"/>
                <wp:positionH relativeFrom="column">
                  <wp:posOffset>1466491</wp:posOffset>
                </wp:positionH>
                <wp:positionV relativeFrom="paragraph">
                  <wp:posOffset>58360</wp:posOffset>
                </wp:positionV>
                <wp:extent cx="2207272" cy="1403350"/>
                <wp:effectExtent l="0" t="0" r="21590" b="25400"/>
                <wp:wrapNone/>
                <wp:docPr id="174" name="Group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7272" cy="1403350"/>
                          <a:chOff x="0" y="0"/>
                          <a:chExt cx="2207272" cy="1403350"/>
                        </a:xfrm>
                      </wpg:grpSpPr>
                      <wps:wsp>
                        <wps:cNvPr id="157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1095554" y="0"/>
                            <a:ext cx="635" cy="140335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9" name="Group 169"/>
                        <wpg:cNvGrpSpPr/>
                        <wpg:grpSpPr>
                          <a:xfrm>
                            <a:off x="0" y="181155"/>
                            <a:ext cx="732155" cy="1097915"/>
                            <a:chOff x="0" y="0"/>
                            <a:chExt cx="732155" cy="1097915"/>
                          </a:xfrm>
                        </wpg:grpSpPr>
                        <wps:wsp>
                          <wps:cNvPr id="159" name="Lin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464" y="0"/>
                              <a:ext cx="635" cy="10979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Lin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0"/>
                              <a:ext cx="549275" cy="7321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1" name="Lin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33245"/>
                              <a:ext cx="732155" cy="63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0" name="Group 170"/>
                        <wpg:cNvGrpSpPr/>
                        <wpg:grpSpPr>
                          <a:xfrm flipH="1">
                            <a:off x="1475117" y="172528"/>
                            <a:ext cx="732155" cy="1097915"/>
                            <a:chOff x="0" y="0"/>
                            <a:chExt cx="732155" cy="1097915"/>
                          </a:xfrm>
                        </wpg:grpSpPr>
                        <wps:wsp>
                          <wps:cNvPr id="171" name="Line 1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464" y="0"/>
                              <a:ext cx="635" cy="109791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0"/>
                              <a:ext cx="549275" cy="73215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33245"/>
                              <a:ext cx="732155" cy="63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74" o:spid="_x0000_s1026" style="position:absolute;margin-left:115.45pt;margin-top:4.6pt;width:173.8pt;height:110.5pt;z-index:251734528" coordsize="22072,14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">
                <v:line id="Line 132" o:spid="_x0000_s1027" style="position:absolute;visibility:visible;mso-wrap-style:square" from="10955,0" to="10961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A/gcMAAADcAAAADwAAAGRycy9kb3ducmV2LnhtbERPzU4CMRC+m/gOzZh4g66KslkphCAE&#10;8WIEH2CyHbfV7XTTlmV5e2tC4m2+fL8zWwyuFT2FaD0ruBsXIIhrry03Cj4Pm1EJIiZkja1nUnCm&#10;CIv59dUMK+1P/EH9PjUih3CsUIFJqaukjLUhh3HsO+LMffngMGUYGqkDnnK4a+V9UTxJh5Zzg8GO&#10;Vobqn/3RKWhKuxveJw/Fm1mV23Xov5e1fVHq9mZYPoNINKR/8cX9qvP8xyn8PZMv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gP4HDAAAA3AAAAA8AAAAAAAAAAAAA&#10;AAAAoQIAAGRycy9kb3ducmV2LnhtbFBLBQYAAAAABAAEAPkAAACRAwAAAAA=&#10;" strokeweight="2pt">
                  <v:stroke startarrowwidth="narrow" startarrowlength="short" endarrowwidth="narrow" endarrowlength="short"/>
                </v:line>
                <v:group id="Group 169" o:spid="_x0000_s1028" style="position:absolute;top:1811;width:7321;height:10979" coordsize="7321,109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line id="Line 134" o:spid="_x0000_s1029" style="position:absolute;visibility:visible;mso-wrap-style:square" from="5434,0" to="5440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OEwsAAAADcAAAADwAAAGRycy9kb3ducmV2LnhtbERPS2vCQBC+C/6HZQRvumkhJU1dpQhC&#10;wYPUCr0O2TEJzc6G7OThv3cFobf5+J6z2U2uUQN1ofZs4GWdgCIuvK25NHD5OawyUEGQLTaeycCN&#10;Auy289kGc+tH/qbhLKWKIRxyNFCJtLnWoajIYVj7ljhyV985lAi7UtsOxxjuGv2aJG/aYc2xocKW&#10;9hUVf+feGejleqTp0me/lHEqY3ZK3XAyZrmYPj9ACU3yL366v2ycn77D45l4gd7e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ZThMLAAAAA3AAAAA8AAAAAAAAAAAAAAAAA&#10;oQIAAGRycy9kb3ducmV2LnhtbFBLBQYAAAAABAAEAPkAAACOAwAAAAA=&#10;" strokeweight="1pt">
                    <v:stroke startarrowwidth="narrow" startarrowlength="short" endarrowwidth="narrow" endarrowlength="short"/>
                  </v:line>
                  <v:line id="Line 136" o:spid="_x0000_s1030" style="position:absolute;flip:x;visibility:visible;mso-wrap-style:square" from="0,0" to="5492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vy1MMAAADcAAAADwAAAGRycy9kb3ducmV2LnhtbESPQYvCQAyF74L/YYiwF9GpHkqpjiKC&#10;sODJuqzX0Mm2ZTuZ2pmt9d9vDoK3hPfy3pftfnStGqgPjWcDq2UCirj0tuHKwNf1tMhAhYhssfVM&#10;Bp4UYL+bTraYW//gCw1FrJSEcMjRQB1jl2sdypochqXviEX78b3DKGtfadvjQ8Jdq9dJkmqHDUtD&#10;jR0dayp/iz9noPTZ9zl73lbp/Zqus2aui8FpYz5m42EDKtIY3+bX9acV/FTw5RmZQO/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78tTDAAAA3AAAAA8AAAAAAAAAAAAA&#10;AAAAoQIAAGRycy9kb3ducmV2LnhtbFBLBQYAAAAABAAEAPkAAACRAwAAAAA=&#10;" strokeweight="1pt">
                    <v:stroke startarrowwidth="narrow" startarrowlength="short" endarrowwidth="narrow" endarrowlength="short"/>
                  </v:line>
                  <v:line id="Line 138" o:spid="_x0000_s1031" style="position:absolute;visibility:visible;mso-wrap-style:square" from="0,7332" to="7321,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lCeb8AAADcAAAADwAAAGRycy9kb3ducmV2LnhtbERPS4vCMBC+C/6HMMLeNHVBKV2jLAuC&#10;sAfxAV6HZmzLNpPSTB/+e7MgeJuP7zmb3ehq1VMbKs8GlosEFHHubcWFgetlP09BBUG2WHsmAw8K&#10;sNtOJxvMrB/4RP1ZChVDOGRooBRpMq1DXpLDsPANceTuvnUoEbaFti0OMdzV+jNJ1tphxbGhxIZ+&#10;Ssr/zp0z0Mn9l8Zrl94o5ZUM6XHl+qMxH7Px+wuU0Chv8ct9sHH+egn/z8QL9PY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klCeb8AAADcAAAADwAAAAAAAAAAAAAAAACh&#10;AgAAZHJzL2Rvd25yZXYueG1sUEsFBgAAAAAEAAQA+QAAAI0DAAAAAA==&#10;" strokeweight="1pt">
                    <v:stroke startarrowwidth="narrow" startarrowlength="short" endarrowwidth="narrow" endarrowlength="short"/>
                  </v:line>
                </v:group>
                <v:group id="Group 170" o:spid="_x0000_s1032" style="position:absolute;left:14751;top:1725;width:7321;height:10979;flip:x" coordsize="7321,109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QbGcQAAADcAAAA&#10;DwAAAAAAAAAAAAAAAACqAgAAZHJzL2Rvd25yZXYueG1sUEsFBgAAAAAEAAQA+gAAAJsDAAAAAA==&#10;">
                  <v:line id="Line 134" o:spid="_x0000_s1033" style="position:absolute;visibility:visible;mso-wrap-style:square" from="5434,0" to="5440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DUpMAAAADcAAAADwAAAGRycy9kb3ducmV2LnhtbERPS2vCQBC+F/wPywje6saCNkRXEaFQ&#10;8CDagNchOybB7GzITh79991Cobf5+J6zO0yuUQN1ofZsYLVMQBEX3tZcGsi/Pl5TUEGQLTaeycA3&#10;BTjsZy87zKwf+UrDTUoVQzhkaKASaTOtQ1GRw7D0LXHkHr5zKBF2pbYdjjHcNfotSTbaYc2xocKW&#10;ThUVz1vvDPTyONOU9+mdUl7LmF7WbrgYs5hPxy0ooUn+xX/uTxvnv6/g95l4gd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Q1KTAAAAA3AAAAA8AAAAAAAAAAAAAAAAA&#10;oQIAAGRycy9kb3ducmV2LnhtbFBLBQYAAAAABAAEAPkAAACOAwAAAAA=&#10;" strokeweight="1pt">
                    <v:stroke startarrowwidth="narrow" startarrowlength="short" endarrowwidth="narrow" endarrowlength="short"/>
                  </v:line>
                  <v:line id="Line 136" o:spid="_x0000_s1034" style="position:absolute;flip:x;visibility:visible;mso-wrap-style:square" from="0,0" to="5492,7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xf5cAAAADcAAAADwAAAGRycy9kb3ducmV2LnhtbERPTYvCMBC9L/gfwgh7WTS1h26pRhFB&#10;EDxZF70OzdgWm0ltYq3/fiMI3ubxPmexGkwjeupcbVnBbBqBIC6srrlU8HfcTlIQziNrbCyTgic5&#10;WC1HXwvMtH3wgfrclyKEsMtQQeV9m0npiooMuqltiQN3sZ1BH2BXSt3hI4SbRsZRlEiDNYeGClva&#10;VFRc87tRUNj0tE+f51lyOyZxWv/IvDdSqe/xsJ6D8DT4j/jt3ukw/zeG1zPhAr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8X+XAAAAA3AAAAA8AAAAAAAAAAAAAAAAA&#10;oQIAAGRycy9kb3ducmV2LnhtbFBLBQYAAAAABAAEAPkAAACOAwAAAAA=&#10;" strokeweight="1pt">
                    <v:stroke startarrowwidth="narrow" startarrowlength="short" endarrowwidth="narrow" endarrowlength="short"/>
                  </v:line>
                  <v:line id="Line 138" o:spid="_x0000_s1035" style="position:absolute;visibility:visible;mso-wrap-style:square" from="0,7332" to="7321,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7vSMEAAADcAAAADwAAAGRycy9kb3ducmV2LnhtbERPS0vDQBC+C/0Pywje7EalbYjdhCII&#10;gofSB/Q6ZKdJMDsbspNH/31XELzNx/ecbTG7Vo3Uh8azgZdlAoq49LbhysD59PmcggqCbLH1TAZu&#10;FKDIFw9bzKyf+EDjUSoVQzhkaKAW6TKtQ1mTw7D0HXHkrr53KBH2lbY9TjHctfo1SdbaYcOxocaO&#10;Pmoqf46DMzDI9Zvm85BeKOWVTOl+5ca9MU+P8+4dlNAs/+I/95eN8zdv8PtMvE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Du9IwQAAANwAAAAPAAAAAAAAAAAAAAAA&#10;AKECAABkcnMvZG93bnJldi54bWxQSwUGAAAAAAQABAD5AAAAjwMAAAAA&#10;" strokeweight="1pt">
                    <v:stroke startarrowwidth="narrow" startarrowlength="short" endarrowwidth="narrow" endarrowlength="short"/>
                  </v:line>
                </v:group>
              </v:group>
            </w:pict>
          </mc:Fallback>
        </mc:AlternateContent>
      </w:r>
      <w:r>
        <w:tab/>
      </w: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</w:p>
    <w:p w:rsidR="000448C1" w:rsidRDefault="000448C1" w:rsidP="000448C1">
      <w:pPr>
        <w:widowControl w:val="0"/>
        <w:ind w:left="576" w:hanging="576"/>
      </w:pPr>
      <w:r>
        <w:t>4)</w:t>
      </w:r>
      <w:r>
        <w:tab/>
      </w:r>
    </w:p>
    <w:p w:rsidR="000448C1" w:rsidRDefault="00327FA1" w:rsidP="000448C1">
      <w:pPr>
        <w:widowControl w:val="0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752960" behindDoc="0" locked="0" layoutInCell="1" allowOverlap="1">
                <wp:simplePos x="0" y="0"/>
                <wp:positionH relativeFrom="column">
                  <wp:posOffset>181155</wp:posOffset>
                </wp:positionH>
                <wp:positionV relativeFrom="paragraph">
                  <wp:posOffset>134560</wp:posOffset>
                </wp:positionV>
                <wp:extent cx="4649194" cy="1948899"/>
                <wp:effectExtent l="0" t="0" r="0" b="0"/>
                <wp:wrapNone/>
                <wp:docPr id="182" name="Group 1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49194" cy="1948899"/>
                          <a:chOff x="0" y="0"/>
                          <a:chExt cx="4649194" cy="1948899"/>
                        </a:xfrm>
                      </wpg:grpSpPr>
                      <wps:wsp>
                        <wps:cNvPr id="16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466490" y="1639019"/>
                            <a:ext cx="256095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5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57864" y="120770"/>
                            <a:ext cx="8626" cy="97478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4" name="Line 51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5554" y="362310"/>
                            <a:ext cx="366395" cy="63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4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5554" y="0"/>
                            <a:ext cx="635" cy="36639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3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285336" y="0"/>
                            <a:ext cx="183515" cy="183515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AutoShape 76"/>
                        <wps:cNvSpPr>
                          <a:spLocks/>
                        </wps:cNvSpPr>
                        <wps:spPr bwMode="auto">
                          <a:xfrm>
                            <a:off x="0" y="120770"/>
                            <a:ext cx="655320" cy="309880"/>
                          </a:xfrm>
                          <a:prstGeom prst="callout2">
                            <a:avLst>
                              <a:gd name="adj1" fmla="val 59019"/>
                              <a:gd name="adj2" fmla="val 111630"/>
                              <a:gd name="adj3" fmla="val 59019"/>
                              <a:gd name="adj4" fmla="val 153486"/>
                              <a:gd name="adj5" fmla="val 0"/>
                              <a:gd name="adj6" fmla="val 19534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0448C1" w:rsidRDefault="000448C1" w:rsidP="000448C1">
                              <w:r>
                                <w:t>camer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2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4028536" y="0"/>
                            <a:ext cx="635" cy="16465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4028536" y="543464"/>
                            <a:ext cx="635" cy="54927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 flipH="1">
                            <a:off x="1457864" y="1095555"/>
                            <a:ext cx="256549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>
                            <a:off x="1466490" y="120770"/>
                            <a:ext cx="2559685" cy="971969"/>
                          </a:xfrm>
                          <a:prstGeom prst="line">
                            <a:avLst/>
                          </a:prstGeom>
                          <a:ln>
                            <a:headEnd type="stealth"/>
                            <a:tailEnd type="non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 flipH="1">
                            <a:off x="2760453" y="1095555"/>
                            <a:ext cx="1262819" cy="54346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Text Box 158"/>
                        <wps:cNvSpPr txBox="1"/>
                        <wps:spPr>
                          <a:xfrm>
                            <a:off x="3338422" y="836762"/>
                            <a:ext cx="27495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Default="00327FA1">
                              <w: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8" name="Text Box 168"/>
                        <wps:cNvSpPr txBox="1"/>
                        <wps:spPr>
                          <a:xfrm>
                            <a:off x="3364302" y="1086928"/>
                            <a:ext cx="27495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Default="00327FA1" w:rsidP="00327FA1">
                              <w: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Text Box 175"/>
                        <wps:cNvSpPr txBox="1"/>
                        <wps:spPr>
                          <a:xfrm>
                            <a:off x="3088256" y="1397479"/>
                            <a:ext cx="27495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Default="00327FA1" w:rsidP="00327FA1">
                              <w: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Text Box 176"/>
                        <wps:cNvSpPr txBox="1"/>
                        <wps:spPr>
                          <a:xfrm>
                            <a:off x="2234241" y="836762"/>
                            <a:ext cx="62928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Pr="00327FA1" w:rsidRDefault="00327FA1" w:rsidP="00327FA1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3.5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Text Box 177"/>
                        <wps:cNvSpPr txBox="1"/>
                        <wps:spPr>
                          <a:xfrm>
                            <a:off x="4019909" y="1147313"/>
                            <a:ext cx="62928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Pr="00327FA1" w:rsidRDefault="00327FA1" w:rsidP="00327FA1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1.0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948905" y="414068"/>
                            <a:ext cx="629285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Pr="00327FA1" w:rsidRDefault="00327FA1" w:rsidP="00327FA1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1.5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3407434" y="1639019"/>
                            <a:ext cx="362310" cy="3098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Pr="00327FA1" w:rsidRDefault="00327FA1" w:rsidP="00327FA1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1716656" y="1647645"/>
                            <a:ext cx="300831" cy="30125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27FA1" w:rsidRPr="00327FA1" w:rsidRDefault="00327FA1" w:rsidP="00327FA1">
                              <w:pPr>
                                <w:rPr>
                                  <w:lang w:val="en-CA"/>
                                </w:rPr>
                              </w:pPr>
                              <w:r>
                                <w:rPr>
                                  <w:lang w:val="en-CA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2" o:spid="_x0000_s1056" style="position:absolute;margin-left:14.25pt;margin-top:10.6pt;width:366.1pt;height:153.45pt;z-index:251752960" coordsize="46491,19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">
                <v:line id="Line 39" o:spid="_x0000_s1057" style="position:absolute;visibility:visible;mso-wrap-style:square" from="14664,16390" to="40274,16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x/lsAAAADcAAAADwAAAGRycy9kb3ducmV2LnhtbERPS2vCQBC+F/oflin0VjcVtCG6ShEE&#10;wYNoBa9DdkyC2dmQnTz8911B8DYf33OW69HVqqc2VJ4NfE8SUMS5txUXBs5/268UVBBki7VnMnCn&#10;AOvV+9sSM+sHPlJ/kkLFEA4ZGihFmkzrkJfkMEx8Qxy5q28dSoRtoW2LQwx3tZ4myVw7rDg2lNjQ&#10;pqT8duqcgU6uexrPXXqhlGcypIeZ6w/GfH6MvwtQQqO8xE/3zsb58x94PBMv0K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sf5bAAAAA3AAAAA8AAAAAAAAAAAAAAAAA&#10;oQIAAGRycy9kb3ducmV2LnhtbFBLBQYAAAAABAAEAPkAAACOAwAAAAA=&#10;" strokeweight="1pt">
                  <v:stroke startarrowwidth="narrow" startarrowlength="short" endarrowwidth="narrow" endarrowlength="short"/>
                </v:line>
                <v:line id="Line 45" o:spid="_x0000_s1058" style="position:absolute;flip:y;visibility:visible;mso-wrap-style:square" from="14578,1207" to="14664,10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bojMEAAADcAAAADwAAAGRycy9kb3ducmV2LnhtbERPTYvCMBC9C/sfwix4kTW1YCm1UWRB&#10;WNiTVdzr0IxtsZl0m1jrvzeC4G0e73PyzWhaMVDvGssKFvMIBHFpdcOVguNh95WCcB5ZY2uZFNzJ&#10;wWb9Mckx0/bGexoKX4kQwi5DBbX3XSalK2sy6Oa2Iw7c2fYGfYB9JXWPtxBuWhlHUSINNhwaauzo&#10;u6byUlyNgtKmp9/0/rdI/g9JnDYzWQxGKjX9HLcrEJ5G/xa/3D86zI+X8HwmXC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5uiMwQAAANwAAAAPAAAAAAAAAAAAAAAA&#10;AKECAABkcnMvZG93bnJldi54bWxQSwUGAAAAAAQABAD5AAAAjwMAAAAA&#10;" strokeweight="1pt">
                  <v:stroke startarrowwidth="narrow" startarrowlength="short" endarrowwidth="narrow" endarrowlength="short"/>
                </v:line>
                <v:line id="Line 51" o:spid="_x0000_s1059" style="position:absolute;flip:x;visibility:visible;mso-wrap-style:square" from="10955,3623" to="14619,3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pNF8EAAADcAAAADwAAAGRycy9kb3ducmV2LnhtbERPTYvCMBC9C/sfwix4kTW1SCm1UWRB&#10;WNiTVdzr0IxtsZl0m1jrvzeC4G0e73PyzWhaMVDvGssKFvMIBHFpdcOVguNh95WCcB5ZY2uZFNzJ&#10;wWb9Mckx0/bGexoKX4kQwi5DBbX3XSalK2sy6Oa2Iw7c2fYGfYB9JXWPtxBuWhlHUSINNhwaauzo&#10;u6byUlyNgtKmp9/0/rdI/g9JnDYzWQxGKjX9HLcrEJ5G/xa/3D86zI+X8HwmXC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qk0XwQAAANwAAAAPAAAAAAAAAAAAAAAA&#10;AKECAABkcnMvZG93bnJldi54bWxQSwUGAAAAAAQABAD5AAAAjwMAAAAA&#10;" strokeweight="1pt">
                  <v:stroke startarrowwidth="narrow" startarrowlength="short" endarrowwidth="narrow" endarrowlength="short"/>
                </v:line>
                <v:line id="Line 64" o:spid="_x0000_s1060" style="position:absolute;flip:y;visibility:visible;mso-wrap-style:square" from="10955,0" to="10961,36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D018IAAADcAAAADwAAAGRycy9kb3ducmV2LnhtbERPTWuDQBC9F/Iflgn0UuqaUGQxrhIC&#10;hUJPNSW9Du5EJe6scbfG/PtuodDbPN7nFNViBzHT5HvHGjZJCoK4cabnVsPn8fVZgfAB2eDgmDTc&#10;yUNVrh4KzI278QfNdWhFDGGfo4YuhDGX0jcdWfSJG4kjd3aTxRDh1Eoz4S2G20Fu0zSTFnuODR2O&#10;dOioudTfVkPj1Old3b822fWYbVX/JOvZSq0f18t+ByLQEv7Ff+43E+dnL/D7TLxAl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D018IAAADcAAAADwAAAAAAAAAAAAAA&#10;AAChAgAAZHJzL2Rvd25yZXYueG1sUEsFBgAAAAAEAAQA+QAAAJADAAAAAA==&#10;" strokeweight="1pt">
                  <v:stroke startarrowwidth="narrow" startarrowlength="short" endarrowwidth="narrow" endarrowlength="short"/>
                </v:line>
                <v:rect id="Rectangle 70" o:spid="_x0000_s1061" style="position:absolute;left:12853;width:1835;height:1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4ItMIA&#10;AADcAAAADwAAAGRycy9kb3ducmV2LnhtbERPTYvCMBC9C/sfwix4EU1d3aJdoywLgngQ1EU8Ds3Y&#10;FptJSaLWf28Ewds83ufMFq2pxZWcrywrGA4SEMS51RUXCv73y/4EhA/IGmvLpOBOHhbzj84MM21v&#10;vKXrLhQihrDPUEEZQpNJ6fOSDPqBbYgjd7LOYIjQFVI7vMVwU8uvJEmlwYpjQ4kN/ZWUn3cXo2A9&#10;/k6O4TC0+8l5NN24undI1xelup/t7w+IQG14i1/ulY7z0xE8n4kX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zgi0wgAAANwAAAAPAAAAAAAAAAAAAAAAAJgCAABkcnMvZG93&#10;bnJldi54bWxQSwUGAAAAAAQABAD1AAAAhwMAAAAA&#10;" filled="f" strokeweight="1pt"/>
                <v:shapetype id="_x0000_t42" coordsize="21600,21600" o:spt="42" adj="-10080,24300,-3600,4050,-1800,4050" path="m@0@1l@2@3@4@5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  <v:f eqn="val #4"/>
                    <v:f eqn="val #5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  <v:h position="#4,#5"/>
                  </v:handles>
                  <o:callout v:ext="edit" on="t" textborder="f"/>
                </v:shapetype>
                <v:shape id="AutoShape 76" o:spid="_x0000_s1062" type="#_x0000_t42" style="position:absolute;top:1207;width:6553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A5cEA&#10;AADcAAAADwAAAGRycy9kb3ducmV2LnhtbERPTWvCQBC9C/6HZQRvulEwlNRVSkFQcpDG0POQnW5C&#10;s7Mhu4mxv74rFHqbx/uc/XGyrRip941jBZt1AoK4crpho6C8nVYvIHxA1tg6JgUP8nA8zGd7zLS7&#10;8weNRTAihrDPUEEdQpdJ6auaLPq164gj9+V6iyHC3kjd4z2G21ZukySVFhuODTV29F5T9V0MVkEx&#10;fl7z4mb85ccMA9syn1KdK7VcTG+vIAJN4V/85z7rOD/dwfOZeIE8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jAOXBAAAA3AAAAA8AAAAAAAAAAAAAAAAAmAIAAGRycy9kb3du&#10;cmV2LnhtbFBLBQYAAAAABAAEAPUAAACGAwAAAAA=&#10;" adj="42195,0,33153,12748,24112,12748" filled="f" strokeweight="1pt">
                  <v:stroke startarrowwidth="narrow" startarrowlength="short" endarrowwidth="narrow" endarrowlength="short"/>
                  <v:textbox inset="1pt,1pt,1pt,1pt">
                    <w:txbxContent>
                      <w:p w:rsidR="000448C1" w:rsidRDefault="000448C1" w:rsidP="000448C1">
                        <w:r>
                          <w:t>camera</w:t>
                        </w:r>
                      </w:p>
                    </w:txbxContent>
                  </v:textbox>
                  <o:callout v:ext="edit" minusx="t"/>
                </v:shape>
                <v:line id="Line 85" o:spid="_x0000_s1063" style="position:absolute;flip:y;visibility:visible;mso-wrap-style:square" from="40285,0" to="40291,16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XJOMEAAADcAAAADwAAAGRycy9kb3ducmV2LnhtbERPTWuDQBC9B/oflin0Epo1HkRsVimB&#10;QCCnammvgztVqTtr3I3Rf58NBHKbx/ucXTGbXkw0us6ygu0mAkFcW91xo+C7OrynIJxH1thbJgUL&#10;OSjyl9UOM22v/EVT6RsRQthlqKD1fsikdHVLBt3GDsSB+7OjQR/g2Eg94jWEm17GUZRIgx2HhhYH&#10;2rdU/5cXo6C26c8pXX63yblK4rRby3IyUqm31/nzA4Sn2T/FD/dRh/lJDPdnwgUyv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Zck4wQAAANwAAAAPAAAAAAAAAAAAAAAA&#10;AKECAABkcnMvZG93bnJldi54bWxQSwUGAAAAAAQABAD5AAAAjwMAAAAA&#10;" strokeweight="1pt">
                  <v:stroke startarrowwidth="narrow" startarrowlength="short" endarrowwidth="narrow" endarrowlength="short"/>
                </v:line>
                <v:line id="Line 91" o:spid="_x0000_s1064" style="position:absolute;visibility:visible;mso-wrap-style:square" from="40285,5434" to="40291,10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1K/8IAAADcAAAADwAAAGRycy9kb3ducmV2LnhtbERPzWoCMRC+C32HMIXearYqZdkaRWyl&#10;rRep7QMMm3ETu5ksSVy3b28Kgrf5+H5nvhxcK3oK0XpW8DQuQBDXXltuFPx8bx5LEDEha2w9k4I/&#10;irBc3I3mWGl/5i/q96kROYRjhQpMSl0lZawNOYxj3xFn7uCDw5RhaKQOeM7hrpWToniWDi3nBoMd&#10;rQ3Vv/uTU9CU9nPYzabF1qzL97fQH1e1fVXq4X5YvYBINKSb+Or+0Hn+ZAr/z+QL5OI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1K/8IAAADcAAAADwAAAAAAAAAAAAAA&#10;AAChAgAAZHJzL2Rvd25yZXYueG1sUEsFBgAAAAAEAAQA+QAAAJADAAAAAA==&#10;" strokeweight="2pt">
                  <v:stroke startarrowwidth="narrow" startarrowlength="short" endarrowwidth="narrow" endarrowlength="short"/>
                </v:line>
                <v:line id="Straight Connector 136" o:spid="_x0000_s1065" style="position:absolute;flip:x;visibility:visible;mso-wrap-style:square" from="14578,10955" to="40233,10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vf78AAADcAAAADwAAAGRycy9kb3ducmV2LnhtbERP22oCMRB9F/yHMELfNKmCyNYoIhTE&#10;h9bbBwybcXdxM1mSqa5/3xQKvs3hXGe57n2r7hRTE9jC+8SAIi6Da7iycDl/jhegkiA7bAOThScl&#10;WK+GgyUWLjz4SPeTVCqHcCrQQi3SFVqnsiaPaRI64sxdQ/QoGcZKu4iPHO5bPTVmrj02nBtq7Ghb&#10;U3k7/XgLWnATZ2Z7NUSHvXzdLt/7p7H2bdRvPkAJ9fIS/7t3Ls+fzeHvmXyBXv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KWvf78AAADcAAAADwAAAAAAAAAAAAAAAACh&#10;AgAAZHJzL2Rvd25yZXYueG1sUEsFBgAAAAAEAAQA+QAAAI0DAAAAAA==&#10;" strokecolor="black [3213]">
                  <v:stroke dashstyle="dash"/>
                </v:line>
                <v:line id="Straight Connector 137" o:spid="_x0000_s1066" style="position:absolute;visibility:visible;mso-wrap-style:square" from="14664,1207" to="40261,10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xsF8MAAADcAAAADwAAAGRycy9kb3ducmV2LnhtbERPTWsCMRC9F/ofwhS8FM1aobVbo4hQ&#10;XIQeXD30OG5mN0s3k7CJuv57Uyj0No/3OYvVYDtxoT60jhVMJxkI4srplhsFx8PneA4iRGSNnWNS&#10;cKMAq+XjwwJz7a68p0sZG5FCOOSowMTocylDZchimDhPnLja9RZjgn0jdY/XFG47+ZJlr9Jiy6nB&#10;oKeNoeqnPFsFbdzuh5P/MqH8fq/9yRb17rlQavQ0rD9ARBriv/jPXeg0f/YGv8+kC+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8bBfDAAAA3AAAAA8AAAAAAAAAAAAA&#10;AAAAoQIAAGRycy9kb3ducmV2LnhtbFBLBQYAAAAABAAEAPkAAACRAwAAAAA=&#10;" strokecolor="black [3040]">
                  <v:stroke startarrow="classic"/>
                </v:line>
                <v:line id="Straight Connector 142" o:spid="_x0000_s1067" style="position:absolute;flip:x;visibility:visible;mso-wrap-style:square" from="27604,10955" to="40232,16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AbdsMAAADcAAAADwAAAGRycy9kb3ducmV2LnhtbERPS2vCQBC+C/6HZYTedNNQqqRuQgkU&#10;SotFox68DdnJg2ZnQ3Y16b/vFgre5uN7zjabTCduNLjWsoLHVQSCuLS65VrB6fi23IBwHlljZ5kU&#10;/JCDLJ3PtphoO/KBboWvRQhhl6CCxvs+kdKVDRl0K9sTB66yg0Ef4FBLPeAYwk0n4yh6lgZbDg0N&#10;9pQ3VH4XV6Ogctc+v5y1r9Yfu8Ou+qy/cNwr9bCYXl9AeJr8Xfzvftdh/lMMf8+EC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gG3bDAAAA3AAAAA8AAAAAAAAAAAAA&#10;AAAAoQIAAGRycy9kb3ducmV2LnhtbFBLBQYAAAAABAAEAPkAAACRAwAAAAA=&#10;" strokecolor="black [3040]"/>
                <v:shape id="Text Box 158" o:spid="_x0000_s1068" type="#_x0000_t202" style="position:absolute;left:33384;top:8367;width:2749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EpGMcA&#10;AADcAAAADwAAAGRycy9kb3ducmV2LnhtbESPT2vCQBDF7wW/wzJCb3WjYJHUjUhALKU9qLl4m2Yn&#10;fzA7G7NbTfvpO4dCbzO8N+/9Zr0ZXaduNITWs4H5LAFFXHrbcm2gOO2eVqBCRLbYeSYD3xRgk00e&#10;1phaf+cD3Y6xVhLCIUUDTYx9qnUoG3IYZr4nFq3yg8Mo61BrO+Bdwl2nF0nyrB22LA0N9pQ3VF6O&#10;X87AW777wMPnwq1+unz/Xm37a3FeGvM4HbcvoCKN8d/8d/1qBX8ptPKMTKC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RKRjHAAAA3AAAAA8AAAAAAAAAAAAAAAAAmAIAAGRy&#10;cy9kb3ducmV2LnhtbFBLBQYAAAAABAAEAPUAAACMAwAAAAA=&#10;" filled="f" stroked="f" strokeweight=".5pt">
                  <v:textbox>
                    <w:txbxContent>
                      <w:p w:rsidR="00327FA1" w:rsidRDefault="00327FA1">
                        <w:r>
                          <w:t>θ</w:t>
                        </w:r>
                      </w:p>
                    </w:txbxContent>
                  </v:textbox>
                </v:shape>
                <v:shape id="Text Box 168" o:spid="_x0000_s1069" type="#_x0000_t202" style="position:absolute;left:33643;top:10869;width:2749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3jpcYA&#10;AADcAAAADwAAAGRycy9kb3ducmV2LnhtbESPT2vCQBDF70K/wzIFb7pRqEjqRiQglmIPWi+9TbOT&#10;P5idjdmtpv30nYPgbYb35r3frNaDa9WV+tB4NjCbJqCIC28brgycPreTJagQkS22nsnALwVYZ0+j&#10;FabW3/hA12OslIRwSNFAHWOXah2KmhyGqe+IRSt97zDK2lfa9niTcNfqeZIstMOGpaHGjvKaivPx&#10;xxl4z7cfePieu+Vfm+/25aa7nL5ejBk/D5tXUJGG+DDfr9+s4C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3jpcYAAADcAAAADwAAAAAAAAAAAAAAAACYAgAAZHJz&#10;L2Rvd25yZXYueG1sUEsFBgAAAAAEAAQA9QAAAIsDAAAAAA==&#10;" filled="f" stroked="f" strokeweight=".5pt">
                  <v:textbox>
                    <w:txbxContent>
                      <w:p w:rsidR="00327FA1" w:rsidRDefault="00327FA1" w:rsidP="00327FA1">
                        <w:r>
                          <w:t>θ</w:t>
                        </w:r>
                      </w:p>
                    </w:txbxContent>
                  </v:textbox>
                </v:shape>
                <v:shape id="Text Box 175" o:spid="_x0000_s1070" type="#_x0000_t202" style="position:absolute;left:30882;top:13974;width:2750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  <v:textbox>
                    <w:txbxContent>
                      <w:p w:rsidR="00327FA1" w:rsidRDefault="00327FA1" w:rsidP="00327FA1">
                        <w:r>
                          <w:t>θ</w:t>
                        </w:r>
                      </w:p>
                    </w:txbxContent>
                  </v:textbox>
                </v:shape>
                <v:shape id="Text Box 176" o:spid="_x0000_s1071" type="#_x0000_t202" style="position:absolute;left:22342;top:8367;width:6293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dEkcMA&#10;AADcAAAADwAAAGRycy9kb3ducmV2LnhtbERPS4vCMBC+C/6HMII3TRV0S9coUhBF1oOPi7exGduy&#10;zaQ2Ubv76zfCgrf5+J4zW7SmEg9qXGlZwWgYgSDOrC45V3A6rgYxCOeRNVaWScEPOVjMu50ZJto+&#10;eU+Pg89FCGGXoILC+zqR0mUFGXRDWxMH7mobgz7AJpe6wWcIN5UcR9FUGiw5NBRYU1pQ9n24GwXb&#10;dLXD/WVs4t8qXX9dl/XtdJ4o1e+1y08Qnlr/Fv+7NzrM/5j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dEkcMAAADcAAAADwAAAAAAAAAAAAAAAACYAgAAZHJzL2Rv&#10;d25yZXYueG1sUEsFBgAAAAAEAAQA9QAAAIgDAAAAAA==&#10;" filled="f" stroked="f" strokeweight=".5pt">
                  <v:textbox>
                    <w:txbxContent>
                      <w:p w:rsidR="00327FA1" w:rsidRPr="00327FA1" w:rsidRDefault="00327FA1" w:rsidP="00327FA1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3.5 m</w:t>
                        </w:r>
                      </w:p>
                    </w:txbxContent>
                  </v:textbox>
                </v:shape>
                <v:shape id="Text Box 177" o:spid="_x0000_s1072" type="#_x0000_t202" style="position:absolute;left:40199;top:11473;width:6292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hCsUA&#10;AADcAAAADwAAAGRycy9kb3ducmV2LnhtbERPS2vCQBC+F/wPyxR6q5sGqiF1FQmIpdSDj0tv0+yY&#10;hO7OxuwaU3+9Wyh4m4/vObPFYI3oqfONYwUv4wQEcel0w5WCw371nIHwAVmjcUwKfsnDYj56mGGu&#10;3YW31O9CJWII+xwV1CG0uZS+rMmiH7uWOHJH11kMEXaV1B1eYrg1Mk2SibTYcGyosaWipvJnd7YK&#10;PorVBrffqc2uplh/Hpft6fD1qtTT47B8AxFoCHfxv/tdx/nT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e+EKxQAAANwAAAAPAAAAAAAAAAAAAAAAAJgCAABkcnMv&#10;ZG93bnJldi54bWxQSwUGAAAAAAQABAD1AAAAigMAAAAA&#10;" filled="f" stroked="f" strokeweight=".5pt">
                  <v:textbox>
                    <w:txbxContent>
                      <w:p w:rsidR="00327FA1" w:rsidRPr="00327FA1" w:rsidRDefault="00327FA1" w:rsidP="00327FA1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1.0</w:t>
                        </w:r>
                        <w:r>
                          <w:rPr>
                            <w:lang w:val="en-CA"/>
                          </w:rPr>
                          <w:t xml:space="preserve"> m</w:t>
                        </w:r>
                      </w:p>
                    </w:txbxContent>
                  </v:textbox>
                </v:shape>
                <v:shape id="Text Box 178" o:spid="_x0000_s1073" type="#_x0000_t202" style="position:absolute;left:9489;top:4140;width:6292;height:3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R1eM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1o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+R1eMYAAADcAAAADwAAAAAAAAAAAAAAAACYAgAAZHJz&#10;L2Rvd25yZXYueG1sUEsFBgAAAAAEAAQA9QAAAIsDAAAAAA==&#10;" filled="f" stroked="f" strokeweight=".5pt">
                  <v:textbox>
                    <w:txbxContent>
                      <w:p w:rsidR="00327FA1" w:rsidRPr="00327FA1" w:rsidRDefault="00327FA1" w:rsidP="00327FA1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1</w:t>
                        </w:r>
                        <w:r>
                          <w:rPr>
                            <w:lang w:val="en-CA"/>
                          </w:rPr>
                          <w:t>.5 m</w:t>
                        </w:r>
                      </w:p>
                    </w:txbxContent>
                  </v:textbox>
                </v:shape>
                <v:shape id="Text Box 180" o:spid="_x0000_s1074" type="#_x0000_t202" style="position:absolute;left:34074;top:16390;width:3623;height:3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WcYA&#10;AADcAAAADwAAAGRycy9kb3ducmV2LnhtbESPT2vCQBDF7wW/wzIFb3VTQQnRVSQgLWIP/rl4m2bH&#10;JDQ7G7Orxn5651DobYb35r3fzJe9a9SNulB7NvA+SkARF97WXBo4HtZvKagQkS02nsnAgwIsF4OX&#10;OWbW33lHt30slYRwyNBAFWObaR2KihyGkW+JRTv7zmGUtSu17fAu4a7R4ySZaoc1S0OFLeUVFT/7&#10;qzOwyddfuPseu/S3yT+251V7OZ4mxgxf+9UMVKQ+/pv/rj+t4KeCL8/IBHrx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cJWcYAAADcAAAADwAAAAAAAAAAAAAAAACYAgAAZHJz&#10;L2Rvd25yZXYueG1sUEsFBgAAAAAEAAQA9QAAAIsDAAAAAA==&#10;" filled="f" stroked="f" strokeweight=".5pt">
                  <v:textbox>
                    <w:txbxContent>
                      <w:p w:rsidR="00327FA1" w:rsidRPr="00327FA1" w:rsidRDefault="00327FA1" w:rsidP="00327FA1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x</w:t>
                        </w:r>
                      </w:p>
                    </w:txbxContent>
                  </v:textbox>
                </v:shape>
                <v:shape id="Text Box 181" o:spid="_x0000_s1075" type="#_x0000_t202" style="position:absolute;left:17166;top:16476;width:3008;height:30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uswsQA&#10;AADcAAAADwAAAGRycy9kb3ducmV2LnhtbERPTWvCQBC9F/wPywi9NRuFlhCzigSkRdpD1Iu3MTsm&#10;wexszK4m7a/vFgre5vE+J1uNphV36l1jWcEsikEQl1Y3XCk47DcvCQjnkTW2lknBNzlYLSdPGaba&#10;DlzQfecrEULYpaig9r5LpXRlTQZdZDviwJ1tb9AH2FdS9ziEcNPKeRy/SYMNh4YaO8prKi+7m1Gw&#10;zTdfWJzmJvlp8/fP87q7Ho6vSj1Px/UChKfRP8T/7g8d5icz+HsmXC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LrMLEAAAA3AAAAA8AAAAAAAAAAAAAAAAAmAIAAGRycy9k&#10;b3ducmV2LnhtbFBLBQYAAAAABAAEAPUAAACJAwAAAAA=&#10;" filled="f" stroked="f" strokeweight=".5pt">
                  <v:textbox>
                    <w:txbxContent>
                      <w:p w:rsidR="00327FA1" w:rsidRPr="00327FA1" w:rsidRDefault="00327FA1" w:rsidP="00327FA1">
                        <w:pPr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20FEF">
        <w:rPr>
          <w:noProof/>
        </w:rPr>
        <w:pict>
          <v:shape id="_x0000_s1535" type="#_x0000_t75" style="position:absolute;margin-left:389.85pt;margin-top:6.9pt;width:74.05pt;height:139.9pt;z-index:251755008;mso-position-horizontal-relative:text;mso-position-vertical-relative:text">
            <v:imagedata r:id="rId14" o:title=""/>
          </v:shape>
          <o:OLEObject Type="Embed" ProgID="Equation.DSMT4" ShapeID="_x0000_s1535" DrawAspect="Content" ObjectID="_1525688973" r:id="rId15"/>
        </w:pict>
      </w: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0448C1" w:rsidRDefault="000448C1" w:rsidP="000448C1">
      <w:pPr>
        <w:widowControl w:val="0"/>
      </w:pPr>
    </w:p>
    <w:p w:rsidR="00A23100" w:rsidRDefault="00A23100" w:rsidP="00A23100">
      <w:pPr>
        <w:widowControl w:val="0"/>
      </w:pPr>
    </w:p>
    <w:p w:rsidR="00A23100" w:rsidRDefault="00A23100" w:rsidP="00A23100">
      <w:pPr>
        <w:widowControl w:val="0"/>
      </w:pPr>
    </w:p>
    <w:p w:rsidR="00A23100" w:rsidRPr="00A23100" w:rsidRDefault="00A23100" w:rsidP="008D2D80">
      <w:pPr>
        <w:rPr>
          <w:b/>
          <w:sz w:val="28"/>
          <w:szCs w:val="28"/>
        </w:rPr>
      </w:pPr>
      <w:r w:rsidRPr="00A23100">
        <w:rPr>
          <w:b/>
          <w:sz w:val="28"/>
          <w:szCs w:val="28"/>
        </w:rPr>
        <w:lastRenderedPageBreak/>
        <w:t>Assignment</w:t>
      </w:r>
    </w:p>
    <w:p w:rsidR="008D2D80" w:rsidRDefault="00220FEF" w:rsidP="008D2D80">
      <w:r>
        <w:rPr>
          <w:noProof/>
        </w:rPr>
        <w:pict>
          <v:group id="_x0000_s1419" style="position:absolute;margin-left:45pt;margin-top:8pt;width:171pt;height:64.8pt;z-index:251656704" coordorigin="2340,1944" coordsize="3420,1296">
            <v:line id="_x0000_s1151" style="position:absolute" from="4140,1944" to="4140,3204"/>
            <v:line id="_x0000_s1154" style="position:absolute" from="2520,3240" to="5760,3240"/>
            <v:line id="_x0000_s1155" style="position:absolute" from="2340,2313" to="4141,3205">
              <v:stroke endarrow="block"/>
            </v:line>
            <v:line id="_x0000_s1156" style="position:absolute;flip:y" from="4141,2502" to="5760,3214">
              <v:stroke endarrow="block"/>
            </v:line>
            <v:shape id="_x0000_s1417" type="#_x0000_t75" style="position:absolute;left:4140;top:2304;width:1253;height:374">
              <v:imagedata r:id="rId16" o:title=""/>
            </v:shape>
            <v:shape id="_x0000_s1418" type="#_x0000_t75" style="position:absolute;left:3420;top:2304;width:398;height:315">
              <v:imagedata r:id="rId17" o:title=""/>
            </v:shape>
          </v:group>
          <o:OLEObject Type="Embed" ProgID="Equation.DSMT4" ShapeID="_x0000_s1417" DrawAspect="Content" ObjectID="_1525688974" r:id="rId18"/>
          <o:OLEObject Type="Embed" ProgID="Equation.DSMT4" ShapeID="_x0000_s1418" DrawAspect="Content" ObjectID="_1525688975" r:id="rId19"/>
        </w:pict>
      </w:r>
      <w:r w:rsidR="008D2D80">
        <w:t>1)</w:t>
      </w:r>
    </w:p>
    <w:p w:rsidR="008D2D80" w:rsidRDefault="008D2D80" w:rsidP="008D2D80"/>
    <w:p w:rsidR="008D2D80" w:rsidRDefault="008D2D80" w:rsidP="008D2D80"/>
    <w:p w:rsidR="008D2D80" w:rsidRDefault="008D2D80" w:rsidP="008D2D80">
      <w:r>
        <w:t>/2</w:t>
      </w:r>
    </w:p>
    <w:p w:rsidR="008D2D80" w:rsidRDefault="008D2D80"/>
    <w:p w:rsidR="008D2D80" w:rsidRDefault="008D2D80"/>
    <w:p w:rsidR="008D2D80" w:rsidRDefault="008D2D80"/>
    <w:p w:rsidR="008D2D80" w:rsidRDefault="00220FEF">
      <w:r>
        <w:rPr>
          <w:noProof/>
        </w:rPr>
        <w:pict>
          <v:group id="_x0000_s1421" style="position:absolute;margin-left:54pt;margin-top:10.2pt;width:162pt;height:67.05pt;z-index:251657728" coordorigin="6480,2664" coordsize="3240,1341">
            <v:line id="_x0000_s1160" style="position:absolute" from="8100,2664" to="8100,3924"/>
            <v:line id="_x0000_s1161" style="position:absolute" from="6480,3924" to="9720,3924"/>
            <v:line id="_x0000_s1162" style="position:absolute" from="6726,3021" to="8102,3916">
              <v:stroke endarrow="block"/>
            </v:line>
            <v:line id="_x0000_s1163" style="position:absolute;flip:y" from="8101,3201" to="9245,3924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64" type="#_x0000_t202" style="position:absolute;left:7379;top:3032;width:683;height:456;mso-wrap-style:none" filled="f" stroked="f">
              <v:textbox style="mso-next-textbox:#_x0000_s1164;mso-fit-shape-to-text:t">
                <w:txbxContent>
                  <w:p w:rsidR="00071B0B" w:rsidRDefault="00071B0B" w:rsidP="00071B0B">
                    <w:r w:rsidRPr="00071B0B">
                      <w:rPr>
                        <w:position w:val="-6"/>
                      </w:rPr>
                      <w:object w:dxaOrig="400" w:dyaOrig="320">
                        <v:shape id="_x0000_i1031" type="#_x0000_t75" style="width:19.7pt;height:15.6pt" o:ole="">
                          <v:imagedata r:id="rId20" o:title=""/>
                        </v:shape>
                        <o:OLEObject Type="Embed" ProgID="Equation.DSMT4" ShapeID="_x0000_i1031" DrawAspect="Content" ObjectID="_1525688976" r:id="rId21"/>
                      </w:object>
                    </w:r>
                  </w:p>
                </w:txbxContent>
              </v:textbox>
            </v:shape>
            <v:shape id="_x0000_s1166" type="#_x0000_t202" style="position:absolute;left:7086;top:3561;width:669;height:444;mso-wrap-style:none" filled="f" stroked="f">
              <v:textbox style="mso-next-textbox:#_x0000_s1166;mso-fit-shape-to-text:t">
                <w:txbxContent>
                  <w:p w:rsidR="00071B0B" w:rsidRDefault="00071B0B" w:rsidP="00071B0B">
                    <w:r w:rsidRPr="00071B0B">
                      <w:rPr>
                        <w:position w:val="-4"/>
                      </w:rPr>
                      <w:object w:dxaOrig="380" w:dyaOrig="300">
                        <v:shape id="_x0000_i1032" type="#_x0000_t75" style="width:19pt;height:14.95pt" o:ole="">
                          <v:imagedata r:id="rId22" o:title=""/>
                        </v:shape>
                        <o:OLEObject Type="Embed" ProgID="Equation.DSMT4" ShapeID="_x0000_i1032" DrawAspect="Content" ObjectID="_1525688977" r:id="rId23"/>
                      </w:object>
                    </w:r>
                  </w:p>
                </w:txbxContent>
              </v:textbox>
            </v:shape>
            <v:shape id="_x0000_s1420" type="#_x0000_t75" style="position:absolute;left:8100;top:2844;width:1253;height:374">
              <v:imagedata r:id="rId24" o:title=""/>
            </v:shape>
          </v:group>
          <o:OLEObject Type="Embed" ProgID="Equation.DSMT4" ShapeID="_x0000_s1420" DrawAspect="Content" ObjectID="_1525688978" r:id="rId25"/>
        </w:pict>
      </w:r>
    </w:p>
    <w:p w:rsidR="004F28E4" w:rsidRDefault="004F28E4" w:rsidP="004F28E4">
      <w:r>
        <w:t>2)</w:t>
      </w:r>
    </w:p>
    <w:p w:rsidR="004F28E4" w:rsidRDefault="004F28E4" w:rsidP="004F28E4"/>
    <w:p w:rsidR="004F28E4" w:rsidRDefault="004F28E4" w:rsidP="004F28E4">
      <w:r>
        <w:t>/2</w:t>
      </w:r>
    </w:p>
    <w:p w:rsidR="008D2D80" w:rsidRDefault="008D2D80"/>
    <w:p w:rsidR="008D2D80" w:rsidRDefault="008D2D80"/>
    <w:p w:rsidR="004F28E4" w:rsidRDefault="004F28E4"/>
    <w:p w:rsidR="004F28E4" w:rsidRDefault="004F28E4" w:rsidP="004F28E4"/>
    <w:p w:rsidR="004F28E4" w:rsidRDefault="00220FEF" w:rsidP="004F28E4">
      <w:r>
        <w:rPr>
          <w:noProof/>
        </w:rPr>
        <w:pict>
          <v:group id="_x0000_s1422" style="position:absolute;margin-left:54pt;margin-top:10.2pt;width:162pt;height:67.65pt;z-index:251658752" coordorigin="6480,2664" coordsize="3240,1353">
            <v:line id="_x0000_s1423" style="position:absolute" from="8100,2664" to="8100,3924"/>
            <v:line id="_x0000_s1424" style="position:absolute" from="6480,3924" to="9720,3924"/>
            <v:line id="_x0000_s1425" style="position:absolute" from="6726,3021" to="8102,3916">
              <v:stroke endarrow="block"/>
            </v:line>
            <v:line id="_x0000_s1426" style="position:absolute;flip:y" from="8101,3201" to="9245,3924">
              <v:stroke endarrow="block"/>
            </v:line>
            <v:shape id="_x0000_s1427" type="#_x0000_t202" style="position:absolute;left:7379;top:3032;width:669;height:456;mso-wrap-style:none" filled="f" stroked="f">
              <v:textbox style="mso-next-textbox:#_x0000_s1427;mso-fit-shape-to-text:t">
                <w:txbxContent>
                  <w:p w:rsidR="004F28E4" w:rsidRDefault="004F28E4" w:rsidP="004F28E4">
                    <w:r w:rsidRPr="00071B0B">
                      <w:rPr>
                        <w:position w:val="-6"/>
                      </w:rPr>
                      <w:object w:dxaOrig="380" w:dyaOrig="320">
                        <v:shape id="_x0000_i1034" type="#_x0000_t75" style="width:19pt;height:15.6pt" o:ole="">
                          <v:imagedata r:id="rId26" o:title=""/>
                        </v:shape>
                        <o:OLEObject Type="Embed" ProgID="Equation.DSMT4" ShapeID="_x0000_i1034" DrawAspect="Content" ObjectID="_1525688979" r:id="rId27"/>
                      </w:object>
                    </w:r>
                  </w:p>
                </w:txbxContent>
              </v:textbox>
            </v:shape>
            <v:shape id="_x0000_s1428" type="#_x0000_t202" style="position:absolute;left:7086;top:3561;width:683;height:456;mso-wrap-style:none" filled="f" stroked="f">
              <v:textbox style="mso-next-textbox:#_x0000_s1428;mso-fit-shape-to-text:t">
                <w:txbxContent>
                  <w:p w:rsidR="004F28E4" w:rsidRDefault="004F28E4" w:rsidP="004F28E4">
                    <w:r w:rsidRPr="004F28E4">
                      <w:rPr>
                        <w:position w:val="-6"/>
                      </w:rPr>
                      <w:object w:dxaOrig="400" w:dyaOrig="320">
                        <v:shape id="_x0000_i1035" type="#_x0000_t75" style="width:19.7pt;height:15.6pt" o:ole="">
                          <v:imagedata r:id="rId28" o:title=""/>
                        </v:shape>
                        <o:OLEObject Type="Embed" ProgID="Equation.DSMT4" ShapeID="_x0000_i1035" DrawAspect="Content" ObjectID="_1525688980" r:id="rId29"/>
                      </w:object>
                    </w:r>
                  </w:p>
                </w:txbxContent>
              </v:textbox>
            </v:shape>
            <v:shape id="_x0000_s1429" type="#_x0000_t75" style="position:absolute;left:8100;top:2844;width:1272;height:374">
              <v:imagedata r:id="rId30" o:title=""/>
            </v:shape>
          </v:group>
          <o:OLEObject Type="Embed" ProgID="Equation.DSMT4" ShapeID="_x0000_s1429" DrawAspect="Content" ObjectID="_1525688981" r:id="rId31"/>
        </w:pict>
      </w:r>
    </w:p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8100</wp:posOffset>
                </wp:positionV>
                <wp:extent cx="1257300" cy="342900"/>
                <wp:effectExtent l="0" t="0" r="0" b="0"/>
                <wp:wrapNone/>
                <wp:docPr id="122" name="Text Box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28E4" w:rsidRPr="004F28E4" w:rsidRDefault="004F28E4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65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 xml:space="preserve"> + 65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 xml:space="preserve"> = 13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6" o:spid="_x0000_s1026" type="#_x0000_t202" style="position:absolute;margin-left:234pt;margin-top:3pt;width:99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" filled="f" stroked="f">
                <v:textbox>
                  <w:txbxContent>
                    <w:p w:rsidR="004F28E4" w:rsidRPr="004F28E4" w:rsidRDefault="004F28E4">
                      <w:pPr>
                        <w:rPr>
                          <w:vertAlign w:val="superscript"/>
                        </w:rPr>
                      </w:pPr>
                      <w:r>
                        <w:t>65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 xml:space="preserve"> + 65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 xml:space="preserve"> = 13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4F28E4">
        <w:t>3)</w:t>
      </w:r>
    </w:p>
    <w:p w:rsidR="004F28E4" w:rsidRDefault="004F28E4" w:rsidP="004F28E4"/>
    <w:p w:rsidR="004F28E4" w:rsidRDefault="004F28E4" w:rsidP="004F28E4">
      <w:r>
        <w:t>/3</w:t>
      </w:r>
    </w:p>
    <w:p w:rsidR="004F28E4" w:rsidRDefault="004F28E4" w:rsidP="004F28E4"/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3495</wp:posOffset>
                </wp:positionV>
                <wp:extent cx="1028700" cy="1028700"/>
                <wp:effectExtent l="9525" t="52070" r="47625" b="5080"/>
                <wp:wrapNone/>
                <wp:docPr id="121" name="Lin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5" o:spid="_x0000_s1026" style="position:absolute;flip: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1.85pt" to="342pt,8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">
                <v:stroke endarrow="block"/>
              </v:line>
            </w:pict>
          </mc:Fallback>
        </mc:AlternateContent>
      </w:r>
    </w:p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76835</wp:posOffset>
                </wp:positionV>
                <wp:extent cx="480060" cy="1498600"/>
                <wp:effectExtent l="9525" t="10160" r="5715" b="5715"/>
                <wp:wrapNone/>
                <wp:docPr id="120" name="Lin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0060" cy="149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2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6.05pt" to="280.8pt,1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"/>
            </w:pict>
          </mc:Fallback>
        </mc:AlternateContent>
      </w:r>
    </w:p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5875</wp:posOffset>
                </wp:positionV>
                <wp:extent cx="1143000" cy="342900"/>
                <wp:effectExtent l="0" t="0" r="0" b="3175"/>
                <wp:wrapNone/>
                <wp:docPr id="119" name="Text Box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0E2D" w:rsidRPr="00AA0E2D" w:rsidRDefault="00AA0E2D" w:rsidP="00AA0E2D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 xml:space="preserve"> + 1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  <w:r>
                              <w:t xml:space="preserve"> = 2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0" o:spid="_x0000_s1027" type="#_x0000_t202" style="position:absolute;margin-left:378pt;margin-top:1.25pt;width:90pt;height:27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" filled="f" stroked="f">
                <v:textbox>
                  <w:txbxContent>
                    <w:p w:rsidR="00AA0E2D" w:rsidRPr="00AA0E2D" w:rsidRDefault="00AA0E2D" w:rsidP="00AA0E2D">
                      <w:pPr>
                        <w:rPr>
                          <w:vertAlign w:val="superscript"/>
                        </w:rPr>
                      </w:pPr>
                      <w:r>
                        <w:t>10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 xml:space="preserve"> + 10</w:t>
                      </w:r>
                      <w:r>
                        <w:rPr>
                          <w:vertAlign w:val="superscript"/>
                        </w:rPr>
                        <w:t>o</w:t>
                      </w:r>
                      <w:r>
                        <w:t xml:space="preserve"> = 2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30175</wp:posOffset>
                </wp:positionV>
                <wp:extent cx="457200" cy="342900"/>
                <wp:effectExtent l="0" t="0" r="0" b="3175"/>
                <wp:wrapNone/>
                <wp:docPr id="118" name="Text Box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0E2D" w:rsidRPr="00AA0E2D" w:rsidRDefault="00AA0E2D" w:rsidP="00AA0E2D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9" o:spid="_x0000_s1028" type="#_x0000_t202" style="position:absolute;margin-left:297pt;margin-top:10.25pt;width:36pt;height:27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" filled="f" stroked="f">
                <v:textbox>
                  <w:txbxContent>
                    <w:p w:rsidR="00AA0E2D" w:rsidRPr="00AA0E2D" w:rsidRDefault="00AA0E2D" w:rsidP="00AA0E2D">
                      <w:pPr>
                        <w:rPr>
                          <w:vertAlign w:val="superscript"/>
                        </w:rPr>
                      </w:pPr>
                      <w:r>
                        <w:t>1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5875</wp:posOffset>
                </wp:positionV>
                <wp:extent cx="1143000" cy="1371600"/>
                <wp:effectExtent l="19050" t="6350" r="9525" b="12700"/>
                <wp:wrapNone/>
                <wp:docPr id="115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371600"/>
                          <a:chOff x="2700" y="11121"/>
                          <a:chExt cx="1800" cy="2160"/>
                        </a:xfrm>
                      </wpg:grpSpPr>
                      <wps:wsp>
                        <wps:cNvPr id="116" name="Line 150"/>
                        <wps:cNvCnPr/>
                        <wps:spPr bwMode="auto">
                          <a:xfrm>
                            <a:off x="2700" y="11121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51"/>
                        <wps:cNvCnPr/>
                        <wps:spPr bwMode="auto">
                          <a:xfrm flipH="1">
                            <a:off x="2700" y="12201"/>
                            <a:ext cx="18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7" o:spid="_x0000_s1026" style="position:absolute;margin-left:63pt;margin-top:1.25pt;width:90pt;height:108pt;z-index:251645440" coordorigin="2700,11121" coordsize="180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">
                <v:line id="Line 150" o:spid="_x0000_s1027" style="position:absolute;visibility:visible;mso-wrap-style:square" from="2700,11121" to="2700,13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<v:line id="Line 151" o:spid="_x0000_s1028" style="position:absolute;flip:x;visibility:visible;mso-wrap-style:square" from="2700,12201" to="4500,12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6ZcMUAAADcAAAADwAAAGRycy9kb3ducmV2LnhtbESPQWvCQBCF70L/wzIFL0E3VrA1dZW2&#10;KhSkh0YPPQ7ZaRKanQ3ZUeO/dwuCtxne+968Wax616gTdaH2bGAyTkERF97WXBo47LejF1BBkC02&#10;nsnAhQKslg+DBWbWn/mbTrmUKoZwyNBAJdJmWoeiIodh7FviqP36zqHEtSu17fAcw12jn9J0ph3W&#10;HC9U2NJHRcVffnSxxvaL19Np8u50ksxp8yO7VIsxw8f+7RWUUC93843+tJGbPMP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46ZcM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="004F28E4">
        <w:t>4)</w:t>
      </w:r>
    </w:p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69215</wp:posOffset>
                </wp:positionV>
                <wp:extent cx="1120140" cy="457200"/>
                <wp:effectExtent l="9525" t="12065" r="13335" b="6985"/>
                <wp:wrapNone/>
                <wp:docPr id="114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2014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4" o:spid="_x0000_s1026" style="position:absolute;flip:y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5.45pt" to="349.2pt,4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">
                <v:stroke dashstyle="dash"/>
              </v:line>
            </w:pict>
          </mc:Fallback>
        </mc:AlternateContent>
      </w:r>
    </w:p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22555</wp:posOffset>
                </wp:positionV>
                <wp:extent cx="457200" cy="342900"/>
                <wp:effectExtent l="0" t="0" r="0" b="1270"/>
                <wp:wrapNone/>
                <wp:docPr id="113" name="Text Box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A0E2D" w:rsidRPr="00AA0E2D" w:rsidRDefault="00AA0E2D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08" o:spid="_x0000_s1029" type="#_x0000_t202" style="position:absolute;margin-left:4in;margin-top:9.65pt;width:36pt;height:2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CP0YuA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" filled="f" stroked="f">
                <v:textbox>
                  <w:txbxContent>
                    <w:p w:rsidR="00AA0E2D" w:rsidRPr="00AA0E2D" w:rsidRDefault="00AA0E2D">
                      <w:pPr>
                        <w:rPr>
                          <w:vertAlign w:val="superscript"/>
                        </w:rPr>
                      </w:pPr>
                      <w:r>
                        <w:t>1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4F28E4" w:rsidRDefault="004F28E4" w:rsidP="004F28E4"/>
    <w:p w:rsidR="004F28E4" w:rsidRDefault="003F4B07" w:rsidP="004F28E4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635</wp:posOffset>
                </wp:positionV>
                <wp:extent cx="1600200" cy="0"/>
                <wp:effectExtent l="19050" t="57785" r="9525" b="56515"/>
                <wp:wrapNone/>
                <wp:docPr id="112" name="Lin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3" o:spid="_x0000_s1026" style="position:absolute;flip:x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.05pt" to="387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">
                <v:stroke endarrow="block"/>
              </v:line>
            </w:pict>
          </mc:Fallback>
        </mc:AlternateContent>
      </w:r>
      <w:r w:rsidR="004F28E4">
        <w:t>/3</w:t>
      </w:r>
    </w:p>
    <w:p w:rsidR="004F28E4" w:rsidRDefault="004F28E4" w:rsidP="004F28E4"/>
    <w:p w:rsidR="004F28E4" w:rsidRDefault="004F28E4" w:rsidP="004F28E4"/>
    <w:p w:rsidR="004F28E4" w:rsidRDefault="004F28E4" w:rsidP="004F28E4"/>
    <w:p w:rsidR="004F28E4" w:rsidRDefault="004F28E4" w:rsidP="004F28E4"/>
    <w:p w:rsidR="00AA0E2D" w:rsidRDefault="00220FEF" w:rsidP="00AA0E2D">
      <w:r>
        <w:rPr>
          <w:noProof/>
        </w:rPr>
        <w:pict>
          <v:group id="_x0000_s1438" style="position:absolute;margin-left:1in;margin-top:-5.95pt;width:386.9pt;height:234.95pt;z-index:251663872" coordorigin="2880,1084" coordsize="7738,4699">
            <v:rect id="_x0000_s1184" style="position:absolute;left:7020;top:2484;width:718;height:399" filled="f" stroked="f" strokeweight="1pt">
              <v:textbox style="mso-next-textbox:#_x0000_s1184" inset="1pt,1pt,1pt,1pt">
                <w:txbxContent>
                  <w:p w:rsidR="004561D7" w:rsidRDefault="004561D7" w:rsidP="004561D7">
                    <w:r>
                      <w:t xml:space="preserve">  50</w:t>
                    </w:r>
                    <w:r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rect>
            <v:rect id="_x0000_s1186" style="position:absolute;left:7202;top:3982;width:718;height:482" filled="f" stroked="f" strokeweight="1pt">
              <v:textbox style="mso-next-textbox:#_x0000_s1186" inset="1pt,1pt,1pt,1pt">
                <w:txbxContent>
                  <w:p w:rsidR="004561D7" w:rsidRDefault="004561D7" w:rsidP="004561D7">
                    <w:pPr>
                      <w:jc w:val="center"/>
                    </w:pPr>
                    <w:r>
                      <w:t>98</w:t>
                    </w:r>
                    <w:r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rect>
            <v:rect id="_x0000_s1188" style="position:absolute;left:8026;top:2131;width:614;height:507" filled="f" stroked="f" strokeweight="1pt">
              <v:textbox style="mso-next-textbox:#_x0000_s1188" inset="1pt,1pt,1pt,1pt">
                <w:txbxContent>
                  <w:p w:rsidR="004561D7" w:rsidRDefault="004561D7" w:rsidP="004561D7">
                    <w:r>
                      <w:t xml:space="preserve">  A</w:t>
                    </w:r>
                  </w:p>
                </w:txbxContent>
              </v:textbox>
            </v:rect>
            <v:line id="_x0000_s1182" style="position:absolute;flip:y" from="3503,4516" to="7925,5783" strokeweight="2.25pt">
              <v:stroke startarrowlength="long" endarrowlength="long"/>
            </v:line>
            <v:line id="_x0000_s1183" style="position:absolute" from="5160,1084" to="6818,2098">
              <v:stroke startarrowlength="long" endarrow="open" endarrowlength="long"/>
            </v:line>
            <v:line id="_x0000_s1185" style="position:absolute" from="7934,1224" to="7934,4520" strokeweight="2.25pt">
              <v:stroke startarrowlength="long" endarrowlength="long"/>
            </v:line>
            <v:rect id="_x0000_s1187" style="position:absolute;left:5580;top:5251;width:540;height:507" filled="f" stroked="f" strokeweight="1pt">
              <v:textbox style="mso-next-textbox:#_x0000_s1187" inset="1pt,1pt,1pt,1pt">
                <w:txbxContent>
                  <w:p w:rsidR="004561D7" w:rsidRDefault="004561D7" w:rsidP="004561D7">
                    <w:pPr>
                      <w:jc w:val="center"/>
                    </w:pPr>
                    <w:r>
                      <w:t>B</w:t>
                    </w:r>
                  </w:p>
                </w:txbxContent>
              </v:textbox>
            </v:rect>
            <v:line id="_x0000_s1189" style="position:absolute" from="6818,2062" to="7923,2822"/>
            <v:line id="_x0000_s1190" style="position:absolute;flip:x" from="5408,2802" to="7924,5182"/>
            <v:line id="_x0000_s1191" style="position:absolute;flip:x y" from="2880,3924" to="5366,5191">
              <v:stroke endarrow="open"/>
            </v:line>
            <v:line id="_x0000_s1192" style="position:absolute;flip:x" from="5436,2804" to="7923,2804">
              <v:stroke dashstyle="dash"/>
            </v:line>
            <v:shape id="_x0000_s1195" type="#_x0000_t202" style="position:absolute;left:7282;top:3197;width:683;height:456;mso-wrap-style:none" filled="f" stroked="f">
              <v:textbox style="mso-next-textbox:#_x0000_s1195;mso-fit-shape-to-text:t">
                <w:txbxContent>
                  <w:p w:rsidR="005A1061" w:rsidRDefault="005A1061" w:rsidP="005A1061">
                    <w:r w:rsidRPr="005A1061">
                      <w:rPr>
                        <w:position w:val="-6"/>
                      </w:rPr>
                      <w:object w:dxaOrig="400" w:dyaOrig="320">
                        <v:shape id="_x0000_i1037" type="#_x0000_t75" style="width:19.7pt;height:15.6pt" o:ole="">
                          <v:imagedata r:id="rId32" o:title=""/>
                        </v:shape>
                        <o:OLEObject Type="Embed" ProgID="Equation.DSMT4" ShapeID="_x0000_i1037" DrawAspect="Content" ObjectID="_1525688982" r:id="rId33"/>
                      </w:object>
                    </w:r>
                  </w:p>
                </w:txbxContent>
              </v:textbox>
            </v:shape>
            <v:shape id="_x0000_s1196" type="#_x0000_t202" style="position:absolute;left:6002;top:4509;width:689;height:444;mso-wrap-style:none" filled="f" stroked="f">
              <v:textbox style="mso-next-textbox:#_x0000_s1196;mso-fit-shape-to-text:t">
                <w:txbxContent>
                  <w:p w:rsidR="005A1061" w:rsidRDefault="005A1061" w:rsidP="005A1061">
                    <w:r w:rsidRPr="005A1061">
                      <w:rPr>
                        <w:position w:val="-4"/>
                      </w:rPr>
                      <w:object w:dxaOrig="400" w:dyaOrig="300">
                        <v:shape id="_x0000_i1038" type="#_x0000_t75" style="width:19.7pt;height:14.95pt" o:ole="">
                          <v:imagedata r:id="rId34" o:title=""/>
                        </v:shape>
                        <o:OLEObject Type="Embed" ProgID="Equation.DSMT4" ShapeID="_x0000_i1038" DrawAspect="Content" ObjectID="_1525688983" r:id="rId35"/>
                      </w:object>
                    </w:r>
                  </w:p>
                </w:txbxContent>
              </v:textbox>
            </v:shape>
            <v:line id="_x0000_s1197" style="position:absolute;flip:x y" from="5046,3744" to="5445,5246">
              <v:stroke dashstyle="dash"/>
            </v:line>
            <v:shape id="_x0000_s1198" type="#_x0000_t202" style="position:absolute;left:5223;top:4391;width:683;height:456;mso-wrap-style:none" filled="f" stroked="f">
              <v:textbox style="mso-next-textbox:#_x0000_s1198;mso-fit-shape-to-text:t">
                <w:txbxContent>
                  <w:p w:rsidR="005A1061" w:rsidRDefault="005A1061" w:rsidP="005A1061">
                    <w:r w:rsidRPr="005A1061">
                      <w:rPr>
                        <w:position w:val="-6"/>
                      </w:rPr>
                      <w:object w:dxaOrig="400" w:dyaOrig="320">
                        <v:shape id="_x0000_i1039" type="#_x0000_t75" style="width:19.7pt;height:15.6pt" o:ole="">
                          <v:imagedata r:id="rId36" o:title=""/>
                        </v:shape>
                        <o:OLEObject Type="Embed" ProgID="Equation.DSMT4" ShapeID="_x0000_i1039" DrawAspect="Content" ObjectID="_1525688984" r:id="rId37"/>
                      </w:object>
                    </w:r>
                  </w:p>
                </w:txbxContent>
              </v:textbox>
            </v:shape>
            <v:line id="_x0000_s1203" style="position:absolute;flip:x y" from="6585,4443" to="8745,4623">
              <v:stroke endarrow="block"/>
            </v:line>
            <v:rect id="_x0000_s1435" style="position:absolute;left:7020;top:2844;width:718;height:399" filled="f" stroked="f" strokeweight="1pt">
              <v:textbox style="mso-next-textbox:#_x0000_s1435" inset="1pt,1pt,1pt,1pt">
                <w:txbxContent>
                  <w:p w:rsidR="00AA0E2D" w:rsidRDefault="00AA0E2D" w:rsidP="00AA0E2D">
                    <w:r>
                      <w:t xml:space="preserve">  50</w:t>
                    </w:r>
                    <w:r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rect>
            <v:rect id="_x0000_s1436" style="position:absolute;left:8820;top:4457;width:1798;height:482" filled="f" stroked="f" strokeweight="1pt">
              <v:textbox style="mso-next-textbox:#_x0000_s1436" inset="1pt,1pt,1pt,1pt">
                <w:txbxContent>
                  <w:p w:rsidR="00AA0E2D" w:rsidRPr="00AA0E2D" w:rsidRDefault="00AA0E2D" w:rsidP="00AA0E2D">
                    <w:pPr>
                      <w:rPr>
                        <w:vertAlign w:val="superscript"/>
                      </w:rPr>
                    </w:pPr>
                    <w:r>
                      <w:t>180</w:t>
                    </w:r>
                    <w:r>
                      <w:rPr>
                        <w:vertAlign w:val="superscript"/>
                      </w:rPr>
                      <w:t>o</w:t>
                    </w:r>
                    <w:r>
                      <w:t xml:space="preserve"> – 98</w:t>
                    </w:r>
                    <w:r>
                      <w:rPr>
                        <w:vertAlign w:val="superscript"/>
                      </w:rPr>
                      <w:t>o</w:t>
                    </w:r>
                    <w:r>
                      <w:t xml:space="preserve"> = 42</w:t>
                    </w:r>
                    <w:r>
                      <w:rPr>
                        <w:vertAlign w:val="superscript"/>
                      </w:rPr>
                      <w:t>o</w:t>
                    </w:r>
                  </w:p>
                </w:txbxContent>
              </v:textbox>
            </v:rect>
            <v:shape id="_x0000_s1437" type="#_x0000_t75" style="position:absolute;left:4142;top:4097;width:972;height:486">
              <v:imagedata r:id="rId38" o:title=""/>
            </v:shape>
          </v:group>
          <o:OLEObject Type="Embed" ProgID="Equation.DSMT4" ShapeID="_x0000_s1437" DrawAspect="Content" ObjectID="_1525688985" r:id="rId39"/>
        </w:pict>
      </w:r>
    </w:p>
    <w:p w:rsidR="00AA0E2D" w:rsidRDefault="00AA0E2D" w:rsidP="00AA0E2D">
      <w:r>
        <w:t>5)</w:t>
      </w:r>
    </w:p>
    <w:p w:rsidR="00AA0E2D" w:rsidRDefault="00AA0E2D" w:rsidP="00AA0E2D"/>
    <w:p w:rsidR="00AA0E2D" w:rsidRDefault="00AA0E2D" w:rsidP="00AA0E2D"/>
    <w:p w:rsidR="00AA0E2D" w:rsidRDefault="00AA0E2D" w:rsidP="00AA0E2D"/>
    <w:p w:rsidR="00AA0E2D" w:rsidRDefault="00AA0E2D" w:rsidP="00AA0E2D"/>
    <w:p w:rsidR="00AA0E2D" w:rsidRDefault="00AA0E2D" w:rsidP="00AA0E2D"/>
    <w:p w:rsidR="00AA0E2D" w:rsidRDefault="00AA0E2D" w:rsidP="00AA0E2D">
      <w:r>
        <w:t>/3</w:t>
      </w:r>
    </w:p>
    <w:p w:rsidR="004F28E4" w:rsidRDefault="004F28E4"/>
    <w:p w:rsidR="00AA0E2D" w:rsidRDefault="00AA0E2D"/>
    <w:p w:rsidR="00280043" w:rsidRDefault="00280043" w:rsidP="00280043">
      <w:r>
        <w:br w:type="page"/>
      </w:r>
      <w:r>
        <w:lastRenderedPageBreak/>
        <w:t>6)</w:t>
      </w:r>
    </w:p>
    <w:p w:rsidR="00280043" w:rsidRDefault="003F4B07" w:rsidP="00280043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75260</wp:posOffset>
                </wp:positionV>
                <wp:extent cx="2981325" cy="2331720"/>
                <wp:effectExtent l="9525" t="0" r="0" b="15240"/>
                <wp:wrapNone/>
                <wp:docPr id="99" name="Group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81325" cy="2331720"/>
                          <a:chOff x="2701" y="1333"/>
                          <a:chExt cx="4695" cy="3672"/>
                        </a:xfrm>
                      </wpg:grpSpPr>
                      <wps:wsp>
                        <wps:cNvPr id="100" name="Line 182"/>
                        <wps:cNvCnPr/>
                        <wps:spPr bwMode="auto">
                          <a:xfrm flipV="1">
                            <a:off x="3554" y="1765"/>
                            <a:ext cx="3627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Line 183"/>
                        <wps:cNvCnPr/>
                        <wps:spPr bwMode="auto">
                          <a:xfrm flipV="1">
                            <a:off x="2701" y="2413"/>
                            <a:ext cx="1067" cy="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arrow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Rectangle 184"/>
                        <wps:cNvSpPr>
                          <a:spLocks noChangeArrowheads="1"/>
                        </wps:cNvSpPr>
                        <wps:spPr bwMode="auto">
                          <a:xfrm>
                            <a:off x="3768" y="2413"/>
                            <a:ext cx="1281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A1061" w:rsidRDefault="005A1061" w:rsidP="005A1061">
                              <w:r>
                                <w:t xml:space="preserve">  65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" name="Line 185"/>
                        <wps:cNvCnPr/>
                        <wps:spPr bwMode="auto">
                          <a:xfrm flipH="1">
                            <a:off x="5261" y="1765"/>
                            <a:ext cx="1920" cy="32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" name="Rectangle 186"/>
                        <wps:cNvSpPr>
                          <a:spLocks noChangeArrowheads="1"/>
                        </wps:cNvSpPr>
                        <wps:spPr bwMode="auto">
                          <a:xfrm>
                            <a:off x="5901" y="1765"/>
                            <a:ext cx="1281" cy="6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A1061" w:rsidRDefault="005A1061" w:rsidP="005A1061">
                              <w:pPr>
                                <w:jc w:val="center"/>
                              </w:pPr>
                              <w:r>
                                <w:t>62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6114" y="3061"/>
                            <a:ext cx="128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A1061" w:rsidRDefault="005A1061" w:rsidP="005A1061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" name="Rectangle 188"/>
                        <wps:cNvSpPr>
                          <a:spLocks noChangeArrowheads="1"/>
                        </wps:cNvSpPr>
                        <wps:spPr bwMode="auto">
                          <a:xfrm>
                            <a:off x="5261" y="1333"/>
                            <a:ext cx="85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A1061" w:rsidRDefault="005A1061" w:rsidP="005A1061">
                              <w:r>
                                <w:t xml:space="preserve">  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7" name="Line 189"/>
                        <wps:cNvCnPr/>
                        <wps:spPr bwMode="auto">
                          <a:xfrm flipV="1">
                            <a:off x="3768" y="1765"/>
                            <a:ext cx="1066" cy="6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90"/>
                        <wps:cNvCnPr/>
                        <wps:spPr bwMode="auto">
                          <a:xfrm>
                            <a:off x="4835" y="1761"/>
                            <a:ext cx="1825" cy="8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91"/>
                        <wps:cNvCnPr/>
                        <wps:spPr bwMode="auto">
                          <a:xfrm flipH="1">
                            <a:off x="4834" y="1765"/>
                            <a:ext cx="0" cy="15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93"/>
                        <wps:cNvCnPr/>
                        <wps:spPr bwMode="auto">
                          <a:xfrm flipH="1" flipV="1">
                            <a:off x="5940" y="2057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94"/>
                        <wps:cNvCnPr/>
                        <wps:spPr bwMode="auto">
                          <a:xfrm flipH="1" flipV="1">
                            <a:off x="5940" y="1877"/>
                            <a:ext cx="721" cy="7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5" o:spid="_x0000_s1030" style="position:absolute;margin-left:45pt;margin-top:-13.8pt;width:234.75pt;height:183.6pt;z-index:251650560" coordorigin="2701,1333" coordsize="4695,3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">
                <v:line id="Line 182" o:spid="_x0000_s1031" style="position:absolute;flip:y;visibility:visible;mso-wrap-style:square" from="3554,1765" to="7181,1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i8m8YAAADcAAAADwAAAGRycy9kb3ducmV2LnhtbESPQWvCQBCF70L/wzJCb7pRaJHUVYIl&#10;2FIKJornITtNgtnZkF017a/vHAq9zfDevPfNeju6Tt1oCK1nA4t5Aoq48rbl2sDpmM9WoEJEtth5&#10;JgPfFGC7eZisMbX+zgXdylgrCeGQooEmxj7VOlQNOQxz3xOL9uUHh1HWodZ2wLuEu04vk+RZO2xZ&#10;GhrsaddQdSmvzsDT+ef1uFgWeXZ+D9k+/9h1h8/SmMfpmL2AijTGf/Pf9ZsV/ETw5RmZQG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4vJvGAAAA3AAAAA8AAAAAAAAA&#10;AAAAAAAAoQIAAGRycy9kb3ducmV2LnhtbFBLBQYAAAAABAAEAPkAAACUAwAAAAA=&#10;" strokeweight="2.25pt">
                  <v:stroke startarrowlength="long" endarrowlength="long"/>
                </v:line>
                <v:line id="Line 183" o:spid="_x0000_s1032" style="position:absolute;flip:y;visibility:visible;mso-wrap-style:square" from="2701,2413" to="3768,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mBi8EAAADcAAAADwAAAGRycy9kb3ducmV2LnhtbERPS4vCMBC+L/gfwgje1lQPulaj6IoP&#10;2JOPi7ehGZtiM+k2sdZ/b4SFvc3H95zZorWlaKj2hWMFg34CgjhzuuBcwfm0+fwC4QOyxtIxKXiS&#10;h8W88zHDVLsHH6g5hlzEEPYpKjAhVKmUPjNk0fddRRy5q6sthgjrXOoaHzHclnKYJCNpseDYYLCi&#10;b0PZ7Xi3Ci6/Y4vb9a655/Znp/WmvZrJSqlet11OQQRqw7/4z73XcX4ygPcz8QI5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aYGLwQAAANwAAAAPAAAAAAAAAAAAAAAA&#10;AKECAABkcnMvZG93bnJldi54bWxQSwUGAAAAAAQABAD5AAAAjwMAAAAA&#10;">
                  <v:stroke startarrowlength="long" endarrow="open" endarrowlength="long"/>
                </v:line>
                <v:rect id="Rectangle 184" o:spid="_x0000_s1033" style="position:absolute;left:3768;top:2413;width:1281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XXxsEA&#10;AADcAAAADwAAAGRycy9kb3ducmV2LnhtbERPS2vCQBC+F/wPywje6saANkZXsQWheLI+7kN2TKLZ&#10;2W12G9N/7xYK3ubje85y3ZtGdNT62rKCyTgBQVxYXXOp4HTcvmYgfEDW2FgmBb/kYb0avCwx1/bO&#10;X9QdQiliCPscFVQhuFxKX1Rk0I+tI47cxbYGQ4RtKXWL9xhuGpkmyUwarDk2VOjoo6LidvgxCm6T&#10;72l31W+7eTbj93S3d2e3dUqNhv1mASJQH57if/enjvOTFP6eiR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118bBAAAA3AAAAA8AAAAAAAAAAAAAAAAAmAIAAGRycy9kb3du&#10;cmV2LnhtbFBLBQYAAAAABAAEAPUAAACGAwAAAAA=&#10;" filled="f" stroked="f" strokeweight="1pt">
                  <v:textbox inset="1pt,1pt,1pt,1pt">
                    <w:txbxContent>
                      <w:p w:rsidR="005A1061" w:rsidRDefault="005A1061" w:rsidP="005A1061">
                        <w:r>
                          <w:t xml:space="preserve">  65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Line 185" o:spid="_x0000_s1034" style="position:absolute;flip:x;visibility:visible;mso-wrap-style:square" from="5261,1765" to="7181,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oi7MMAAADcAAAADwAAAGRycy9kb3ducmV2LnhtbERPTWvCQBC9F/oflil4qxstSomuEiyh&#10;ihSaKJ6H7JgEs7Mhu9Xor3cLgrd5vM+ZL3vTiDN1rrasYDSMQBAXVtdcKtjv0vdPEM4ja2wsk4Ir&#10;OVguXl/mGGt74YzOuS9FCGEXo4LK+zaW0hUVGXRD2xIH7mg7gz7ArpS6w0sIN40cR9FUGqw5NFTY&#10;0qqi4pT/GQWTw+1rNxpnaXLYuOQ73a6a359cqcFbn8xAeOr9U/xwr3WYH33A/zPhAr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qIuzDAAAA3AAAAA8AAAAAAAAAAAAA&#10;AAAAoQIAAGRycy9kb3ducmV2LnhtbFBLBQYAAAAABAAEAPkAAACRAwAAAAA=&#10;" strokeweight="2.25pt">
                  <v:stroke startarrowlength="long" endarrowlength="long"/>
                </v:line>
                <v:rect id="Rectangle 186" o:spid="_x0000_s1035" style="position:absolute;left:5901;top:1765;width:1281;height:6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DqKcIA&#10;AADcAAAADwAAAGRycy9kb3ducmV2LnhtbERPS2vCQBC+F/oflin0VjeG+oquoRYE8VSj3ofsmKRm&#10;Z9fsNqb/vlso9DYf33NW+WBa0VPnG8sKxqMEBHFpdcOVgtNx+zIH4QOyxtYyKfgmD/n68WGFmbZ3&#10;PlBfhErEEPYZKqhDcJmUvqzJoB9ZRxy5i+0Mhgi7SuoO7zHctDJNkqk02HBsqNHRe03ltfgyCq7j&#10;26T/1LP9Yj7lTbr/cGe3dUo9Pw1vSxCBhvAv/nPvdJyfvMLvM/EC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0OopwgAAANwAAAAPAAAAAAAAAAAAAAAAAJgCAABkcnMvZG93&#10;bnJldi54bWxQSwUGAAAAAAQABAD1AAAAhwMAAAAA&#10;" filled="f" stroked="f" strokeweight="1pt">
                  <v:textbox inset="1pt,1pt,1pt,1pt">
                    <w:txbxContent>
                      <w:p w:rsidR="005A1061" w:rsidRDefault="005A1061" w:rsidP="005A1061">
                        <w:pPr>
                          <w:jc w:val="center"/>
                        </w:pPr>
                        <w:r>
                          <w:t>62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187" o:spid="_x0000_s1036" style="position:absolute;left:6114;top:3061;width:128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PssAA&#10;AADcAAAADwAAAGRycy9kb3ducmV2LnhtbERPS4vCMBC+C/sfwix401TBVzWKCsLiycfufWhm267N&#10;JDaxdv+9EQRv8/E9Z7FqTSUaqn1pWcGgn4AgzqwuOVfwfd71piB8QNZYWSYF/+RhtfzoLDDV9s5H&#10;ak4hFzGEfYoKihBcKqXPCjLo+9YRR+7X1gZDhHUudY33GG4qOUySsTRYcmwo0NG2oOxyuhkFl8F1&#10;1PzpyX42HfNmuD+4H7dzSnU/2/UcRKA2vMUv95eO85MRPJ+JF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JxPssAAAADcAAAADwAAAAAAAAAAAAAAAACYAgAAZHJzL2Rvd25y&#10;ZXYueG1sUEsFBgAAAAAEAAQA9QAAAIUDAAAAAA==&#10;" filled="f" stroked="f" strokeweight="1pt">
                  <v:textbox inset="1pt,1pt,1pt,1pt">
                    <w:txbxContent>
                      <w:p w:rsidR="005A1061" w:rsidRDefault="005A1061" w:rsidP="005A1061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rect>
                <v:rect id="Rectangle 188" o:spid="_x0000_s1037" style="position:absolute;left:5261;top:1333;width:855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7RxcEA&#10;AADcAAAADwAAAGRycy9kb3ducmV2LnhtbERPS4vCMBC+L/gfwgje1lTBrlajqCAsnnZ93IdmbKvN&#10;JDaxdv/9ZmHB23x8z1msOlOLlhpfWVYwGiYgiHOrKy4UnI679ykIH5A11pZJwQ95WC17bwvMtH3y&#10;N7WHUIgYwj5DBWUILpPS5yUZ9EPriCN3sY3BEGFTSN3gM4abWo6TJJUGK44NJTralpTfDg+j4Da6&#10;T9qr/tjPpilvxvsvd3Y7p9Sg363nIAJ14SX+d3/qOD9J4e+ZeIF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O0cXBAAAA3AAAAA8AAAAAAAAAAAAAAAAAmAIAAGRycy9kb3du&#10;cmV2LnhtbFBLBQYAAAAABAAEAPUAAACGAwAAAAA=&#10;" filled="f" stroked="f" strokeweight="1pt">
                  <v:textbox inset="1pt,1pt,1pt,1pt">
                    <w:txbxContent>
                      <w:p w:rsidR="005A1061" w:rsidRDefault="005A1061" w:rsidP="005A1061">
                        <w:r>
                          <w:t xml:space="preserve">  A</w:t>
                        </w:r>
                      </w:p>
                    </w:txbxContent>
                  </v:textbox>
                </v:rect>
                <v:line id="Line 189" o:spid="_x0000_s1038" style="position:absolute;flip:y;visibility:visible;mso-wrap-style:square" from="3768,1765" to="4834,2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QZ1cQAAADcAAAADwAAAGRycy9kb3ducmV2LnhtbERPTWsCMRC9F/wPYQQvotlKqbo1ihQK&#10;PXipyoq3cTPdLLuZbJNUt/++KQi9zeN9zmrT21ZcyYfasYLHaQaCuHS65krB8fA2WYAIEVlj65gU&#10;/FCAzXrwsMJcuxt/0HUfK5FCOOSowMTY5VKG0pDFMHUdceI+nbcYE/SV1B5vKdy2cpZlz9JizanB&#10;YEevhspm/20VyMVu/OW3l6emaE6npSnKojvvlBoN++0LiEh9/Bff3e86zc/m8PdMuk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NBnVxAAAANwAAAAPAAAAAAAAAAAA&#10;AAAAAKECAABkcnMvZG93bnJldi54bWxQSwUGAAAAAAQABAD5AAAAkgMAAAAA&#10;"/>
                <v:line id="Line 190" o:spid="_x0000_s1039" style="position:absolute;visibility:visible;mso-wrap-style:square" from="4835,1761" to="6660,2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f168UAAADcAAAADwAAAGRycy9kb3ducmV2LnhtbESPQWvCQBCF7wX/wzJCL0U3Fmpr6ioi&#10;FEoPgrY/YMyOydLsbMyuMfrrnYPgbYb35r1v5sve16qjNrrABibjDBRxEazj0sDf79foA1RMyBbr&#10;wGTgQhGWi8HTHHMbzrylbpdKJSEcczRQpdTkWseiIo9xHBpi0Q6h9ZhkbUttWzxLuK/1a5ZNtUfH&#10;0lBhQ+uKiv/dyRt4c8fj++G0qbvVD872/vri9pqMeR72q09Qifr0MN+vv63gZ0Irz8gEe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f168UAAADcAAAADwAAAAAAAAAA&#10;AAAAAAChAgAAZHJzL2Rvd25yZXYueG1sUEsFBgAAAAAEAAQA+QAAAJMDAAAAAA==&#10;">
                  <v:stroke endarrow="open"/>
                </v:line>
                <v:line id="Line 191" o:spid="_x0000_s1040" style="position:absolute;flip:x;visibility:visible;mso-wrap-style:square" from="4834,1765" to="4834,3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8kLsAAAADcAAAADwAAAGRycy9kb3ducmV2LnhtbERPTYvCMBC9L/gfwgje1lRB0a5RRFwR&#10;8WJd79NmNi3bTEqT1frvjSB4m8f7nMWqs7W4UusrxwpGwwQEceF0xUbBz/n7cwbCB2SNtWNScCcP&#10;q2XvY4Gpdjc+0TULRsQQ9ikqKENoUil9UZJFP3QNceR+XWsxRNgaqVu8xXBby3GSTKXFimNDiQ1t&#10;Sir+sn+rIN+uL+aQX7Z2zEe9M5MsZ5kpNeh36y8QgbrwFr/cex3nJ3N4PhMvkM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pfJC7AAAAA3AAAAA8AAAAAAAAAAAAAAAAA&#10;oQIAAGRycy9kb3ducmV2LnhtbFBLBQYAAAAABAAEAPkAAACOAwAAAAA=&#10;">
                  <v:stroke dashstyle="dash"/>
                </v:line>
                <v:line id="Line 193" o:spid="_x0000_s1041" style="position:absolute;flip:x y;visibility:visible;mso-wrap-style:square" from="5940,2057" to="7200,2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Mq28gAAADcAAAADwAAAGRycy9kb3ducmV2LnhtbESPzW7CQAyE70h9h5Ur9YLKLqBWkLIg&#10;BELipz2E8gBW1k3SZr1Rdgvp29eHSr3ZmvHM58Wq9426UhfrwBbGIwOKuAiu5tLC5X33OAMVE7LD&#10;JjBZ+KEIq+XdYIGZCzfO6XpOpZIQjhlaqFJqM61jUZHHOAotsWgfofOYZO1K7Tq8Sbhv9MSYZ+2x&#10;ZmmosKVNRcXX+dtbMPnp6XU2P2wPn80+N8PTMUzfjtY+3PfrF1CJ+vRv/rveO8EfC748IxPo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pMq28gAAADcAAAADwAAAAAA&#10;AAAAAAAAAAChAgAAZHJzL2Rvd25yZXYueG1sUEsFBgAAAAAEAAQA+QAAAJYDAAAAAA==&#10;">
                  <v:stroke dashstyle="dash"/>
                </v:line>
                <v:line id="Line 194" o:spid="_x0000_s1042" style="position:absolute;flip:x y;visibility:visible;mso-wrap-style:square" from="5940,1877" to="6661,2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I0j8IAAADcAAAADwAAAGRycy9kb3ducmV2LnhtbERPTWvCQBC9C/6HZQq9mU16EI2uUgSh&#10;By9q0eskO82mZmeT7BrTf+8WCr3N433OejvaRgzU+9qxgixJQRCXTtdcKfg872cLED4ga2wck4If&#10;8rDdTCdrzLV78JGGU6hEDGGfowITQptL6UtDFn3iWuLIfbneYoiwr6Tu8RHDbSPf0nQuLdYcGwy2&#10;tDNU3k53q2Ao7tn35XC8+eLaLYuF6XaHbq7U68v4vgIRaAz/4j/3h47zswx+n4kXyM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I0j8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</w:p>
    <w:p w:rsidR="00280043" w:rsidRDefault="00220FEF" w:rsidP="00280043">
      <w:r>
        <w:rPr>
          <w:noProof/>
        </w:rPr>
        <w:pict>
          <v:shape id="_x0000_s1440" type="#_x0000_t75" style="position:absolute;margin-left:315pt;margin-top:8.4pt;width:127.15pt;height:63.6pt;z-index:251664896">
            <v:imagedata r:id="rId40" o:title=""/>
          </v:shape>
          <o:OLEObject Type="Embed" ProgID="Equation.DSMT4" ShapeID="_x0000_s1440" DrawAspect="Content" ObjectID="_1525688986" r:id="rId41"/>
        </w:pict>
      </w:r>
    </w:p>
    <w:p w:rsidR="00280043" w:rsidRDefault="00280043" w:rsidP="00280043"/>
    <w:p w:rsidR="00280043" w:rsidRDefault="00280043" w:rsidP="00280043"/>
    <w:p w:rsidR="00280043" w:rsidRDefault="00280043" w:rsidP="00280043">
      <w:r>
        <w:t>/4</w:t>
      </w:r>
    </w:p>
    <w:p w:rsidR="00280043" w:rsidRDefault="00280043"/>
    <w:p w:rsidR="00280043" w:rsidRDefault="00280043"/>
    <w:p w:rsidR="00280043" w:rsidRDefault="00280043"/>
    <w:p w:rsidR="00280043" w:rsidRDefault="00280043"/>
    <w:p w:rsidR="00280043" w:rsidRDefault="00280043"/>
    <w:p w:rsidR="00280043" w:rsidRDefault="00280043"/>
    <w:p w:rsidR="00280043" w:rsidRDefault="00280043"/>
    <w:p w:rsidR="00280043" w:rsidRDefault="00280043"/>
    <w:p w:rsidR="00AA0E2D" w:rsidRDefault="00AA0E2D"/>
    <w:p w:rsidR="004E4E0C" w:rsidRDefault="00220FEF" w:rsidP="004E4E0C">
      <w:r>
        <w:rPr>
          <w:noProof/>
        </w:rPr>
        <w:pict>
          <v:shape id="_x0000_s1442" type="#_x0000_t75" style="position:absolute;margin-left:279pt;margin-top:9pt;width:66.65pt;height:117.4pt;z-index:251665920">
            <v:imagedata r:id="rId42" o:title=""/>
          </v:shape>
          <o:OLEObject Type="Embed" ProgID="Equation.DSMT4" ShapeID="_x0000_s1442" DrawAspect="Content" ObjectID="_1525688987" r:id="rId43"/>
        </w:pict>
      </w:r>
      <w:r w:rsidR="003F4B07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14300</wp:posOffset>
                </wp:positionV>
                <wp:extent cx="2195195" cy="1645920"/>
                <wp:effectExtent l="9525" t="0" r="0" b="20955"/>
                <wp:wrapNone/>
                <wp:docPr id="83" name="Group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195" cy="1645920"/>
                          <a:chOff x="2563" y="6475"/>
                          <a:chExt cx="3457" cy="2592"/>
                        </a:xfrm>
                      </wpg:grpSpPr>
                      <wps:wsp>
                        <wps:cNvPr id="84" name="Line 196"/>
                        <wps:cNvCnPr/>
                        <wps:spPr bwMode="auto">
                          <a:xfrm flipV="1">
                            <a:off x="2995" y="6907"/>
                            <a:ext cx="2448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" name="Line 197"/>
                        <wps:cNvCnPr/>
                        <wps:spPr bwMode="auto">
                          <a:xfrm flipV="1">
                            <a:off x="2563" y="7339"/>
                            <a:ext cx="72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arrow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3283" y="7195"/>
                            <a:ext cx="865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 xml:space="preserve">  4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7" name="Line 199"/>
                        <wps:cNvCnPr/>
                        <wps:spPr bwMode="auto">
                          <a:xfrm flipH="1">
                            <a:off x="5443" y="6907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4867" y="6907"/>
                            <a:ext cx="86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 xml:space="preserve"> 90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5155" y="7771"/>
                            <a:ext cx="86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pPr>
                                <w:jc w:val="center"/>
                              </w:pPr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3427" y="6475"/>
                            <a:ext cx="57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 xml:space="preserve">  x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" name="Line 203"/>
                        <wps:cNvCnPr/>
                        <wps:spPr bwMode="auto">
                          <a:xfrm flipV="1">
                            <a:off x="3283" y="6907"/>
                            <a:ext cx="576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04"/>
                        <wps:cNvCnPr/>
                        <wps:spPr bwMode="auto">
                          <a:xfrm>
                            <a:off x="3859" y="6907"/>
                            <a:ext cx="864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05"/>
                        <wps:cNvCnPr/>
                        <wps:spPr bwMode="auto">
                          <a:xfrm flipH="1">
                            <a:off x="3859" y="6907"/>
                            <a:ext cx="0" cy="1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207"/>
                        <wps:cNvCnPr/>
                        <wps:spPr bwMode="auto">
                          <a:xfrm>
                            <a:off x="4723" y="7483"/>
                            <a:ext cx="720" cy="5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5299" y="6475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209"/>
                        <wps:cNvCnPr/>
                        <wps:spPr bwMode="auto">
                          <a:xfrm flipH="1">
                            <a:off x="4579" y="8059"/>
                            <a:ext cx="864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10"/>
                        <wps:cNvCnPr/>
                        <wps:spPr bwMode="auto">
                          <a:xfrm>
                            <a:off x="3859" y="6763"/>
                            <a:ext cx="15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4147" y="6619"/>
                            <a:ext cx="100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0.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7" o:spid="_x0000_s1043" style="position:absolute;margin-left:63pt;margin-top:9pt;width:172.85pt;height:129.6pt;z-index:251651584" coordorigin="2563,6475" coordsize="3457,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">
                <v:line id="Line 196" o:spid="_x0000_s1044" style="position:absolute;flip:y;visibility:visible;mso-wrap-style:square" from="2995,6907" to="5443,6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LFb8UAAADbAAAADwAAAGRycy9kb3ducmV2LnhtbESPQWvCQBSE7wX/w/IEb3WjWJE0GwlK&#10;sKUITSyeH9nXJJh9G7Krpv313UKhx2FmvmGS7Wg6caPBtZYVLOYRCOLK6pZrBR+n/HEDwnlkjZ1l&#10;UvBFDrbp5CHBWNs7F3QrfS0ChF2MChrv+1hKVzVk0M1tTxy8TzsY9EEOtdQD3gPcdHIZRWtpsOWw&#10;0GBPu4aqS3k1Cp7O3/vTYlnk2fnVZYf8bde9H0ulZtMxewbhafT/4b/2i1awWcHvl/ADZP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fLFb8UAAADbAAAADwAAAAAAAAAA&#10;AAAAAAChAgAAZHJzL2Rvd25yZXYueG1sUEsFBgAAAAAEAAQA+QAAAJMDAAAAAA==&#10;" strokeweight="2.25pt">
                  <v:stroke startarrowlength="long" endarrowlength="long"/>
                </v:line>
                <v:line id="Line 197" o:spid="_x0000_s1045" style="position:absolute;flip:y;visibility:visible;mso-wrap-style:square" from="2563,7339" to="3283,7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gF0sMAAADbAAAADwAAAGRycy9kb3ducmV2LnhtbESPT2sCMRTE7wW/Q3iCN80qtOpqFG3x&#10;D/RU9eLtsXluFjcv201ct9/eCEKPw8z8hpkvW1uKhmpfOFYwHCQgiDOnC84VnI6b/gSED8gaS8ek&#10;4I88LBedtzmm2t35h5pDyEWEsE9RgQmhSqX0mSGLfuAq4uhdXG0xRFnnUtd4j3BbylGSfEiLBccF&#10;gxV9Gsquh5tVcP4dW9x+7Zpbbr93Wm/ai5mulep129UMRKA2/Idf7b1WMHmH55f4A+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oBdLDAAAA2wAAAA8AAAAAAAAAAAAA&#10;AAAAoQIAAGRycy9kb3ducmV2LnhtbFBLBQYAAAAABAAEAPkAAACRAwAAAAA=&#10;">
                  <v:stroke startarrowlength="long" endarrow="open" endarrowlength="long"/>
                </v:line>
                <v:rect id="Rectangle 198" o:spid="_x0000_s1046" style="position:absolute;left:3283;top:7195;width:865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0E2MMA&#10;AADbAAAADwAAAGRycy9kb3ducmV2LnhtbESPT2vCQBTE7wW/w/IK3upGwZhGV9GCUDzVP70/ss8k&#10;Nft2zW5j+u27guBxmJnfMItVbxrRUetrywrGowQEcWF1zaWC03H7loHwAVljY5kU/JGH1XLwssBc&#10;2xvvqTuEUkQI+xwVVCG4XEpfVGTQj6wjjt7ZtgZDlG0pdYu3CDeNnCRJKg3WHBcqdPRRUXE5/BoF&#10;l/F12v3o2e49S3kz2X25b7d1Sg1f+/UcRKA+PMOP9qdWkKVw/xJ/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0E2MMAAADbAAAADwAAAAAAAAAAAAAAAACYAgAAZHJzL2Rv&#10;d25yZXYueG1sUEsFBgAAAAAEAAQA9QAAAIgDAAAAAA==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 xml:space="preserve">  4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line id="Line 199" o:spid="_x0000_s1047" style="position:absolute;flip:x;visibility:visible;mso-wrap-style:square" from="5443,6907" to="5443,9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BbGMUAAADbAAAADwAAAGRycy9kb3ducmV2LnhtbESPQWvCQBSE7wX/w/IEb3WjYJU0GwlK&#10;sKUITSyeH9nXJJh9G7Krpv313UKhx2FmvmGS7Wg6caPBtZYVLOYRCOLK6pZrBR+n/HEDwnlkjZ1l&#10;UvBFDrbp5CHBWNs7F3QrfS0ChF2MChrv+1hKVzVk0M1tTxy8TzsY9EEOtdQD3gPcdHIZRU/SYMth&#10;ocGedg1Vl/JqFKzO3/vTYlnk2fnVZYf8bde9H0ulZtMxewbhafT/4b/2i1awWcPvl/ADZP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BbGMUAAADbAAAADwAAAAAAAAAA&#10;AAAAAAChAgAAZHJzL2Rvd25yZXYueG1sUEsFBgAAAAAEAAQA+QAAAJMDAAAAAA==&#10;" strokeweight="2.25pt">
                  <v:stroke startarrowlength="long" endarrowlength="long"/>
                </v:line>
                <v:rect id="Rectangle 200" o:spid="_x0000_s1048" style="position:absolute;left:4867;top:6907;width:865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41McEA&#10;AADbAAAADwAAAGRycy9kb3ducmV2LnhtbERPz2vCMBS+C/sfwhvspmmF1a4aZQ4E6Wm67f5onm3X&#10;5iU2Wa3//XIY7Pjx/d7sJtOLkQbfWlaQLhIQxJXVLdcKPj8O8xyED8gae8uk4E4edtuH2QYLbW98&#10;ovEcahFD2BeooAnBFVL6qiGDfmEdceQudjAYIhxqqQe8xXDTy2WSZNJgy7GhQUdvDVXd+cco6NLr&#10;8/itV+VLnvF+Wb67L3dwSj09Tq9rEIGm8C/+cx+1gjyOjV/iD5D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eNTHBAAAA2wAAAA8AAAAAAAAAAAAAAAAAmAIAAGRycy9kb3du&#10;cmV2LnhtbFBLBQYAAAAABAAEAPUAAACGAwAAAAA=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 xml:space="preserve"> 9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  <v:rect id="Rectangle 201" o:spid="_x0000_s1049" style="position:absolute;left:5155;top:7771;width:865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KQqsMA&#10;AADbAAAADwAAAGRycy9kb3ducmV2LnhtbESPT4vCMBTE7wt+h/AWvK2pgm7tGkUFQTzt+uf+aN62&#10;XZuX2MRav/1GEDwOM/MbZrboTC1aanxlWcFwkIAgzq2uuFBwPGw+UhA+IGusLZOCO3lYzHtvM8y0&#10;vfEPtftQiAhhn6GCMgSXSenzkgz6gXXE0fu1jcEQZVNI3eAtwk0tR0kykQYrjgslOlqXlJ/3V6Pg&#10;PLyM2z/9uZumE16Ndt/u5DZOqf57t/wCEagLr/CzvdUK0ik8vsQfI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JKQqsMAAADbAAAADwAAAAAAAAAAAAAAAACYAgAAZHJzL2Rv&#10;d25yZXYueG1sUEsFBgAAAAAEAAQA9QAAAIgDAAAAAA==&#10;" filled="f" stroked="f" strokeweight="1pt">
                  <v:textbox inset="1pt,1pt,1pt,1pt">
                    <w:txbxContent>
                      <w:p w:rsidR="003146FE" w:rsidRDefault="003146FE" w:rsidP="003146FE">
                        <w:pPr>
                          <w:jc w:val="center"/>
                        </w:pPr>
                        <w:r>
                          <w:t>z</w:t>
                        </w:r>
                      </w:p>
                    </w:txbxContent>
                  </v:textbox>
                </v:rect>
                <v:rect id="Rectangle 202" o:spid="_x0000_s1050" style="position:absolute;left:3427;top:6475;width:577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v6sEA&#10;AADbAAAADwAAAGRycy9kb3ducmV2LnhtbERPz2vCMBS+C/sfwht4s6kFtVajbIPC8DTrdn80z7az&#10;ecmarHb//XIY7Pjx/d4fJ9OLkQbfWVawTFIQxLXVHTcK3i/lIgfhA7LG3jIp+CEPx8PDbI+Ftnc+&#10;01iFRsQQ9gUqaENwhZS+bsmgT6wjjtzVDgZDhEMj9YD3GG56maXpWhrsODa06OilpfpWfRsFt+XX&#10;avzUm9M2X/NzdnpzH650Ss0fp6cdiEBT+Bf/uV+1gm1cH7/EH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xr+rBAAAA2wAAAA8AAAAAAAAAAAAAAAAAmAIAAGRycy9kb3du&#10;cmV2LnhtbFBLBQYAAAAABAAEAPUAAACGAwAAAAA=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 xml:space="preserve">  x</w:t>
                        </w:r>
                      </w:p>
                    </w:txbxContent>
                  </v:textbox>
                </v:rect>
                <v:line id="Line 203" o:spid="_x0000_s1051" style="position:absolute;flip:y;visibility:visible;mso-wrap-style:square" from="3283,6907" to="3859,7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<v:line id="Line 204" o:spid="_x0000_s1052" style="position:absolute;visibility:visible;mso-wrap-style:square" from="3859,6907" to="4723,7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6GxMMAAADbAAAADwAAAGRycy9kb3ducmV2LnhtbESP0YrCMBRE3xf8h3AFXxZNFVy1GkUW&#10;FsQHYdUPuDbXNtjc1CbW6tebhQUfh5k5wyxWrS1FQ7U3jhUMBwkI4sxpw7mC4+GnPwXhA7LG0jEp&#10;eJCH1bLzscBUuzv/UrMPuYgQ9ikqKEKoUil9VpBFP3AVcfTOrrYYoqxzqWu8R7gt5ShJvqRFw3Gh&#10;wIq+C8ou+5tVMDbX6+R825XNeouzk31+mpMkpXrddj0HEagN7/B/e6MVzEbw9yX+AL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uhsTDAAAA2wAAAA8AAAAAAAAAAAAA&#10;AAAAoQIAAGRycy9kb3ducmV2LnhtbFBLBQYAAAAABAAEAPkAAACRAwAAAAA=&#10;">
                  <v:stroke endarrow="open"/>
                </v:line>
                <v:line id="Line 205" o:spid="_x0000_s1053" style="position:absolute;flip:x;visibility:visible;mso-wrap-style:square" from="3859,6907" to="3859,7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bu9cIAAADbAAAADwAAAGRycy9kb3ducmV2LnhtbESPQWvCQBSE7wX/w/IEb82mFouNriJi&#10;pYgXY72/ZJ+b0OzbkF01/feuIPQ4zMw3zHzZ20ZcqfO1YwVvSQqCuHS6ZqPg5/j1OgXhA7LGxjEp&#10;+CMPy8XgZY6Zdjc+0DUPRkQI+wwVVCG0mZS+rMiiT1xLHL2z6yyGKDsjdYe3CLeNHKfph7RYc1yo&#10;sKV1ReVvfrEKis3qZHbFaWPHvNdbM8kLlrlSo2G/moEI1If/8LP9rRV8vsP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bu9cIAAADbAAAADwAAAAAAAAAAAAAA&#10;AAChAgAAZHJzL2Rvd25yZXYueG1sUEsFBgAAAAAEAAQA+QAAAJADAAAAAA==&#10;">
                  <v:stroke dashstyle="dash"/>
                </v:line>
                <v:line id="Line 207" o:spid="_x0000_s1054" style="position:absolute;visibility:visible;mso-wrap-style:square" from="4723,7483" to="5443,80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shape id="Text Box 208" o:spid="_x0000_s1055" type="#_x0000_t202" style="position:absolute;left:5299;top:6475;width:576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3146FE" w:rsidRDefault="003146FE" w:rsidP="003146FE">
                        <w:r>
                          <w:t>y</w:t>
                        </w:r>
                      </w:p>
                    </w:txbxContent>
                  </v:textbox>
                </v:shape>
                <v:line id="Line 209" o:spid="_x0000_s1056" style="position:absolute;flip:x;visibility:visible;mso-wrap-style:square" from="4579,8059" to="5443,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EGcQAAADbAAAADwAAAGRycy9kb3ducmV2LnhtbESPQWvCQBSE70L/w/IK3nQTaUObugkq&#10;FLx4MLX31+xrkib7NmTXGP+9WxA8DjPzDbPOJ9OJkQbXWFYQLyMQxKXVDVcKTl+fizcQziNr7CyT&#10;gis5yLOn2RpTbS98pLHwlQgQdikqqL3vUyldWZNBt7Q9cfB+7WDQBzlUUg94CXDTyVUUJdJgw2Gh&#10;xp52NZVtcTYKJvvzWn1vtu3x7yU+nMft6ap9pNT8edp8gPA0+Uf43t5rBe8J/H8JP0Bm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4kQZxAAAANsAAAAPAAAAAAAAAAAA&#10;AAAAAKECAABkcnMvZG93bnJldi54bWxQSwUGAAAAAAQABAD5AAAAkgMAAAAA&#10;">
                  <v:stroke endarrow="open"/>
                </v:line>
                <v:line id="Line 210" o:spid="_x0000_s1057" style="position:absolute;visibility:visible;mso-wrap-style:square" from="3859,6763" to="5443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HDmcUAAADbAAAADwAAAGRycy9kb3ducmV2LnhtbESPS2vDMBCE74X8B7GB3hrZobSpGyXk&#10;3eSURwu5LtbGNrFWRlId599XhUKPw8x8w4ynnalFS85XlhWkgwQEcW51xYWCr8/10wiED8gaa8uk&#10;4E4eppPewxgzbW98pPYUChEh7DNUUIbQZFL6vCSDfmAb4uhdrDMYonSF1A5vEW5qOUySF2mw4rhQ&#10;YkOLkvLr6dsoOLh0/bw/+4/0vtltVrPVvF1ej0o99rvZO4hAXfgP/7W3WsHbK/x+iT9AT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9HDmcUAAADbAAAADwAAAAAAAAAA&#10;AAAAAAChAgAAZHJzL2Rvd25yZXYueG1sUEsFBgAAAAAEAAQA+QAAAJMDAAAAAA==&#10;">
                  <v:stroke startarrow="open" endarrow="open"/>
                </v:line>
                <v:shape id="Text Box 211" o:spid="_x0000_s1058" type="#_x0000_t202" style="position:absolute;left:4147;top:6619;width:100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3146FE" w:rsidRDefault="003146FE" w:rsidP="003146FE">
                        <w:pPr>
                          <w:rPr>
                            <w:sz w:val="16"/>
                          </w:rPr>
                        </w:pPr>
                        <w:r>
                          <w:rPr>
                            <w:sz w:val="16"/>
                          </w:rPr>
                          <w:t>10.0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4E0C">
        <w:t>7)</w:t>
      </w:r>
    </w:p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>
      <w:r>
        <w:t>/3</w:t>
      </w:r>
    </w:p>
    <w:p w:rsidR="004E4E0C" w:rsidRDefault="004E4E0C"/>
    <w:p w:rsidR="004E4E0C" w:rsidRDefault="004E4E0C"/>
    <w:p w:rsidR="004E4E0C" w:rsidRDefault="004E4E0C"/>
    <w:p w:rsidR="004E4E0C" w:rsidRDefault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3F4B07" w:rsidP="004E4E0C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8255</wp:posOffset>
                </wp:positionV>
                <wp:extent cx="3691890" cy="2557780"/>
                <wp:effectExtent l="9525" t="0" r="3810" b="15240"/>
                <wp:wrapNone/>
                <wp:docPr id="67" name="Group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91890" cy="2557780"/>
                          <a:chOff x="1431" y="1282"/>
                          <a:chExt cx="5814" cy="4028"/>
                        </a:xfrm>
                      </wpg:grpSpPr>
                      <wps:wsp>
                        <wps:cNvPr id="68" name="Line 213"/>
                        <wps:cNvCnPr/>
                        <wps:spPr bwMode="auto">
                          <a:xfrm flipV="1">
                            <a:off x="2497" y="1756"/>
                            <a:ext cx="362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9" name="Line 214"/>
                        <wps:cNvCnPr/>
                        <wps:spPr bwMode="auto">
                          <a:xfrm flipV="1">
                            <a:off x="1431" y="2230"/>
                            <a:ext cx="1493" cy="7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arrow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2284" y="1282"/>
                            <a:ext cx="1281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 xml:space="preserve">  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1" name="Line 216"/>
                        <wps:cNvCnPr/>
                        <wps:spPr bwMode="auto">
                          <a:xfrm flipH="1">
                            <a:off x="6122" y="1756"/>
                            <a:ext cx="0" cy="355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med" len="lg"/>
                            <a:tailEnd type="none" w="med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6288" y="4391"/>
                            <a:ext cx="561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5751" y="1936"/>
                            <a:ext cx="1494" cy="1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pPr>
                                <w:jc w:val="center"/>
                              </w:pPr>
                            </w:p>
                            <w:p w:rsidR="003146FE" w:rsidRDefault="003146FE" w:rsidP="003146FE">
                              <w:pPr>
                                <w:jc w:val="center"/>
                              </w:pPr>
                              <w:r>
                                <w:t>7.0cm</w:t>
                              </w:r>
                            </w:p>
                            <w:p w:rsidR="003146FE" w:rsidRDefault="003146FE" w:rsidP="003146FE"/>
                            <w:p w:rsidR="003146FE" w:rsidRDefault="003146FE" w:rsidP="003146FE">
                              <w:r>
                                <w:t xml:space="preserve">         z</w:t>
                              </w:r>
                            </w:p>
                            <w:p w:rsidR="003146FE" w:rsidRDefault="003146FE" w:rsidP="003146FE">
                              <w:pPr>
                                <w:jc w:val="center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4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3562" y="1288"/>
                            <a:ext cx="2007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 xml:space="preserve">  x           10.0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" name="Line 220"/>
                        <wps:cNvCnPr/>
                        <wps:spPr bwMode="auto">
                          <a:xfrm flipV="1">
                            <a:off x="2924" y="1756"/>
                            <a:ext cx="853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221"/>
                        <wps:cNvCnPr/>
                        <wps:spPr bwMode="auto">
                          <a:xfrm>
                            <a:off x="3777" y="1756"/>
                            <a:ext cx="1492" cy="7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223"/>
                        <wps:cNvCnPr/>
                        <wps:spPr bwMode="auto">
                          <a:xfrm>
                            <a:off x="5267" y="2475"/>
                            <a:ext cx="853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909" y="1321"/>
                            <a:ext cx="853" cy="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Line 225"/>
                        <wps:cNvCnPr/>
                        <wps:spPr bwMode="auto">
                          <a:xfrm flipH="1">
                            <a:off x="4841" y="2949"/>
                            <a:ext cx="1279" cy="11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226"/>
                        <wps:cNvCnPr/>
                        <wps:spPr bwMode="auto">
                          <a:xfrm>
                            <a:off x="3770" y="1683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227"/>
                        <wps:cNvSpPr txBox="1">
                          <a:spLocks noChangeArrowheads="1"/>
                        </wps:cNvSpPr>
                        <wps:spPr bwMode="auto">
                          <a:xfrm>
                            <a:off x="3771" y="2041"/>
                            <a:ext cx="48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 w:rsidRPr="003146FE">
                                <w:rPr>
                                  <w:position w:val="-6"/>
                                </w:rPr>
                                <w:object w:dxaOrig="200" w:dyaOrig="279">
                                  <v:shape id="_x0000_i1049" type="#_x0000_t75" style="width:10.2pt;height:14.25pt" o:ole="">
                                    <v:imagedata r:id="rId44" o:title=""/>
                                  </v:shape>
                                  <o:OLEObject Type="Embed" ProgID="Equation.DSMT4" ShapeID="_x0000_i1049" DrawAspect="Content" ObjectID="_1525688994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" name="Text Box 228"/>
                        <wps:cNvSpPr txBox="1">
                          <a:spLocks noChangeArrowheads="1"/>
                        </wps:cNvSpPr>
                        <wps:spPr bwMode="auto">
                          <a:xfrm>
                            <a:off x="4129" y="1689"/>
                            <a:ext cx="52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Default="003146FE" w:rsidP="003146FE">
                              <w:r w:rsidRPr="003146FE">
                                <w:rPr>
                                  <w:position w:val="-6"/>
                                </w:rPr>
                                <w:object w:dxaOrig="240" w:dyaOrig="220">
                                  <v:shape id="_x0000_i1050" type="#_x0000_t75" style="width:12.25pt;height:10.85pt" o:ole="">
                                    <v:imagedata r:id="rId46" o:title=""/>
                                  </v:shape>
                                  <o:OLEObject Type="Embed" ProgID="Equation.DSMT4" ShapeID="_x0000_i1050" DrawAspect="Content" ObjectID="_1525688995" r:id="rId4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0" o:spid="_x0000_s1059" style="position:absolute;margin-left:27pt;margin-top:.65pt;width:290.7pt;height:201.4pt;z-index:251652608" coordorigin="1431,1282" coordsize="5814,4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">
                <v:line id="Line 213" o:spid="_x0000_s1060" style="position:absolute;flip:y;visibility:visible;mso-wrap-style:square" from="2497,1756" to="6122,1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MpkMAAAADbAAAADwAAAGRycy9kb3ducmV2LnhtbERPTYvCMBC9L/gfwgje1lRBWbpGKUpR&#10;EWGti+ehGdtiMylN1OqvNwfB4+N9zxadqcWNWldZVjAaRiCIc6srLhT8H9PvHxDOI2usLZOCBzlY&#10;zHtfM4y1vfOBbpkvRAhhF6OC0vsmltLlJRl0Q9sQB+5sW4M+wLaQusV7CDe1HEfRVBqsODSU2NCy&#10;pPySXY2Cyem5Oo7GhzQ5bV2yTnfL+m+fKTXod8kvCE+d/4jf7o1WMA1jw5fwA+T8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zKZDAAAAA2wAAAA8AAAAAAAAAAAAAAAAA&#10;oQIAAGRycy9kb3ducmV2LnhtbFBLBQYAAAAABAAEAPkAAACOAwAAAAA=&#10;" strokeweight="2.25pt">
                  <v:stroke startarrowlength="long" endarrowlength="long"/>
                </v:line>
                <v:line id="Line 214" o:spid="_x0000_s1061" style="position:absolute;flip:y;visibility:visible;mso-wrap-style:square" from="1431,2230" to="2924,2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npLcMAAADbAAAADwAAAGRycy9kb3ducmV2LnhtbESPT4vCMBTE74LfITxhb5q6B/9Uo6iL&#10;q+BJdy/eHs2zKTYvtYm1fnuzsOBxmJnfMPNla0vRUO0LxwqGgwQEceZ0wbmC359tfwLCB2SNpWNS&#10;8CQPy0W3M8dUuwcfqTmFXEQI+xQVmBCqVEqfGbLoB64ijt7F1RZDlHUudY2PCLel/EySkbRYcFww&#10;WNHGUHY93a2C821s8ftr19xze9hpvW0vZrpW6qPXrmYgArXhHf5v77WC0RT+vs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p6S3DAAAA2wAAAA8AAAAAAAAAAAAA&#10;AAAAoQIAAGRycy9kb3ducmV2LnhtbFBLBQYAAAAABAAEAPkAAACRAwAAAAA=&#10;">
                  <v:stroke startarrowlength="long" endarrow="open" endarrowlength="long"/>
                </v:line>
                <v:rect id="Rectangle 215" o:spid="_x0000_s1062" style="position:absolute;left:2284;top:1282;width:1281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1JEL8A&#10;AADbAAAADwAAAGRycy9kb3ducmV2LnhtbERPy4rCMBTdC/5DuMLsNFXwVY2igjC4mvGxvzTXttrc&#10;xCbW+vdmMTDLw3kv162pREO1Ly0rGA4SEMSZ1SXnCs6nfX8GwgdkjZVlUvAmD+tVt7PEVNsX/1Jz&#10;DLmIIexTVFCE4FIpfVaQQT+wjjhyV1sbDBHWudQ1vmK4qeQoSSbSYMmxoUBHu4Ky+/FpFNyHj3Fz&#10;09PDfDbh7ejw4y5u75T66rWbBYhAbfgX/7m/tYJpXB+/xB8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fUkQvwAAANsAAAAPAAAAAAAAAAAAAAAAAJgCAABkcnMvZG93bnJl&#10;di54bWxQSwUGAAAAAAQABAD1AAAAhAMAAAAA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 xml:space="preserve">  A</w:t>
                        </w:r>
                      </w:p>
                    </w:txbxContent>
                  </v:textbox>
                </v:rect>
                <v:line id="Line 216" o:spid="_x0000_s1063" style="position:absolute;flip:x;visibility:visible;mso-wrap-style:square" from="6122,1756" to="6122,5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AW0MUAAADbAAAADwAAAGRycy9kb3ducmV2LnhtbESPQWvCQBSE7wX/w/KE3uomQmtJ3YSg&#10;hLYUocbi+ZF9JsHs25BdNe2v7wqCx2FmvmGW2Wg6cabBtZYVxLMIBHFldcu1gp9d8fQKwnlkjZ1l&#10;UvBLDrJ08rDERNsLb+lc+loECLsEFTTe94mUrmrIoJvZnjh4BzsY9EEOtdQDXgLcdHIeRS/SYMth&#10;ocGeVg1Vx/JkFDzv/9a7eL4t8v2ny9+Lr1X3vSmVepyO+RsIT6O/h2/tD61gEcP1S/gBM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AW0MUAAADbAAAADwAAAAAAAAAA&#10;AAAAAAChAgAAZHJzL2Rvd25yZXYueG1sUEsFBgAAAAAEAAQA+QAAAJMDAAAAAA==&#10;" strokeweight="2.25pt">
                  <v:stroke startarrowlength="long" endarrowlength="long"/>
                </v:line>
                <v:rect id="Rectangle 217" o:spid="_x0000_s1064" style="position:absolute;left:6288;top:4391;width:561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Ny/MQA&#10;AADbAAAADwAAAGRycy9kb3ducmV2LnhtbESPzWrDMBCE74G+g9hCb4kcQxLXjRzaQqDklJ/2vlhb&#10;27W1Ui3Fcd++CgRyHGbmG2a9GU0nBup9Y1nBfJaAIC6tbrhS8HnaTjMQPiBr7CyTgj/ysCkeJmvM&#10;tb3wgYZjqESEsM9RQR2Cy6X0ZU0G/cw64uh9295giLKvpO7xEuGmk2mSLKXBhuNCjY7eayrb49ko&#10;aOe/i+FHr3bP2ZLf0t3efbmtU+rpcXx9ARFoDPfwrf2hFaxSuH6JP0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jcvzEAAAA2wAAAA8AAAAAAAAAAAAAAAAAmAIAAGRycy9k&#10;b3ducmV2LnhtbFBLBQYAAAAABAAEAPUAAACJAwAAAAA=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>B</w:t>
                        </w:r>
                      </w:p>
                    </w:txbxContent>
                  </v:textbox>
                </v:rect>
                <v:rect id="Rectangle 218" o:spid="_x0000_s1065" style="position:absolute;left:5751;top:1936;width:1494;height:10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/XZ8QA&#10;AADbAAAADwAAAGRycy9kb3ducmV2LnhtbESPS2vDMBCE74X+B7GF3ho5Kc3DjRySQKDk1Lzui7Wx&#10;XVsrxVId999HgUKOw8x8w8wXvWlER62vLCsYDhIQxLnVFRcKjofN2xSED8gaG8uk4I88LLLnpzmm&#10;2l55R90+FCJC2KeooAzBpVL6vCSDfmAdcfTOtjUYomwLqVu8Rrhp5ChJxtJgxXGhREfrkvJ6/2sU&#10;1MPLR/ejJ9vZdMyr0fbbndzGKfX60i8/QQTqwyP83/7SCibv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v12fEAAAA2wAAAA8AAAAAAAAAAAAAAAAAmAIAAGRycy9k&#10;b3ducmV2LnhtbFBLBQYAAAAABAAEAPUAAACJAwAAAAA=&#10;" filled="f" stroked="f" strokeweight="1pt">
                  <v:textbox inset="1pt,1pt,1pt,1pt">
                    <w:txbxContent>
                      <w:p w:rsidR="003146FE" w:rsidRDefault="003146FE" w:rsidP="003146FE">
                        <w:pPr>
                          <w:jc w:val="center"/>
                        </w:pPr>
                      </w:p>
                      <w:p w:rsidR="003146FE" w:rsidRDefault="003146FE" w:rsidP="003146FE">
                        <w:pPr>
                          <w:jc w:val="center"/>
                        </w:pPr>
                        <w:r>
                          <w:t>7.0cm</w:t>
                        </w:r>
                      </w:p>
                      <w:p w:rsidR="003146FE" w:rsidRDefault="003146FE" w:rsidP="003146FE"/>
                      <w:p w:rsidR="003146FE" w:rsidRDefault="003146FE" w:rsidP="003146FE">
                        <w:r>
                          <w:t xml:space="preserve">         z</w:t>
                        </w:r>
                      </w:p>
                      <w:p w:rsidR="003146FE" w:rsidRDefault="003146FE" w:rsidP="003146FE">
                        <w:pPr>
                          <w:jc w:val="center"/>
                        </w:pP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19" o:spid="_x0000_s1066" style="position:absolute;left:3562;top:1288;width:200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ZPE8QA&#10;AADbAAAADwAAAGRycy9kb3ducmV2LnhtbESPS2vDMBCE74X+B7GF3ho5oc3DjRySQKDk1Lzui7Wx&#10;XVsrxVId999HgUKOw8x8w8wXvWlER62vLCsYDhIQxLnVFRcKjofN2xSED8gaG8uk4I88LLLnpzmm&#10;2l55R90+FCJC2KeooAzBpVL6vCSDfmAdcfTOtjUYomwLqVu8Rrhp5ChJxtJgxXGhREfrkvJ6/2sU&#10;1MPLR/ejJ9vZdMyr0fbbndzGKfX60i8/QQTqwyP83/7SCibvcP8Sf4DM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9GTxPEAAAA2wAAAA8AAAAAAAAAAAAAAAAAmAIAAGRycy9k&#10;b3ducmV2LnhtbFBLBQYAAAAABAAEAPUAAACJAwAAAAA=&#10;" filled="f" stroked="f" strokeweight="1pt">
                  <v:textbox inset="1pt,1pt,1pt,1pt">
                    <w:txbxContent>
                      <w:p w:rsidR="003146FE" w:rsidRDefault="003146FE" w:rsidP="003146FE">
                        <w:r>
                          <w:t xml:space="preserve">  x           10.0cm</w:t>
                        </w:r>
                      </w:p>
                    </w:txbxContent>
                  </v:textbox>
                </v:rect>
                <v:line id="Line 220" o:spid="_x0000_s1067" style="position:absolute;flip:y;visibility:visible;mso-wrap-style:square" from="2924,1756" to="3777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<v:line id="Line 221" o:spid="_x0000_s1068" style="position:absolute;visibility:visible;mso-wrap-style:square" from="3777,1756" to="5269,2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lmPcUAAADbAAAADwAAAGRycy9kb3ducmV2LnhtbESP0WrCQBRE34X+w3ILfZG6aaGxRtcg&#10;giB9KGj7AdfsNVmavZtk1yT267sFwcdhZs4wq3y0teip88axgpdZAoK4cNpwqeD7a/f8DsIHZI21&#10;Y1JwJQ/5+mGywky7gQ/UH0MpIoR9hgqqEJpMSl9UZNHPXEMcvbPrLIYou1LqDocIt7V8TZJUWjQc&#10;FypsaFtR8XO8WAVvpm3n58tn3W8+cHGyv1NzkqTU0+O4WYIINIZ7+NbeawXzFP6/xB8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5lmPcUAAADbAAAADwAAAAAAAAAA&#10;AAAAAAChAgAAZHJzL2Rvd25yZXYueG1sUEsFBgAAAAAEAAQA+QAAAJMDAAAAAA==&#10;">
                  <v:stroke endarrow="open"/>
                </v:line>
                <v:line id="Line 223" o:spid="_x0000_s1069" style="position:absolute;visibility:visible;mso-wrap-style:square" from="5267,2475" to="6120,2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d2XMYAAADb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Ab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XdlzGAAAA2wAAAA8AAAAAAAAA&#10;AAAAAAAAoQIAAGRycy9kb3ducmV2LnhtbFBLBQYAAAAABAAEAPkAAACUAwAAAAA=&#10;"/>
                <v:shape id="Text Box 224" o:spid="_x0000_s1070" type="#_x0000_t202" style="position:absolute;left:5909;top:1321;width:853;height: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3146FE" w:rsidRDefault="003146FE" w:rsidP="003146FE">
                        <w:r>
                          <w:t>y</w:t>
                        </w:r>
                      </w:p>
                    </w:txbxContent>
                  </v:textbox>
                </v:shape>
                <v:line id="Line 225" o:spid="_x0000_s1071" style="position:absolute;flip:x;visibility:visible;mso-wrap-style:square" from="4841,2949" to="6120,4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E2kcEAAADbAAAADwAAAGRycy9kb3ducmV2LnhtbESPzarCMBSE94LvEI7gTlPF32oUFS7c&#10;jQu9uj82x7banJQm1vr2RhDucpiZb5jlujGFqKlyuWUFg34EgjixOudUwenvpzcD4TyyxsIyKXiR&#10;g/Wq3VpirO2TD1QffSoChF2MCjLvy1hKl2Rk0PVtSRy8q60M+iCrVOoKnwFuCjmMook0mHNYyLCk&#10;XUbJ/fgwChp7GafnzfZ+uI0G+0e9Pb20j5TqdprNAoSnxv+Hv+1frWA6h8+X8APk6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cTaRwQAAANsAAAAPAAAAAAAAAAAAAAAA&#10;AKECAABkcnMvZG93bnJldi54bWxQSwUGAAAAAAQABAD5AAAAjwMAAAAA&#10;">
                  <v:stroke endarrow="open"/>
                </v:line>
                <v:line id="Line 226" o:spid="_x0000_s1072" style="position:absolute;visibility:visible;mso-wrap-style:square" from="3770,1683" to="3770,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URXsAAAADbAAAADwAAAGRycy9kb3ducmV2LnhtbERPTWvCQBC9F/wPywi91Y0eiqauUgqC&#10;B7WopechOyap2dm4u8b47zsHwePjfc+XvWtURyHWng2MRxko4sLbmksDP8fV2xRUTMgWG89k4E4R&#10;lovByxxz62+8p+6QSiUhHHM0UKXU5lrHoiKHceRbYuFOPjhMAkOpbcCbhLtGT7LsXTusWRoqbOmr&#10;ouJ8uDrpLcpNuPz+nfv1abtZXbib7Y7fxrwO+88PUIn69BQ/3GtrYCrr5Yv8AL34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VEV7AAAAA2wAAAA8AAAAAAAAAAAAAAAAA&#10;oQIAAGRycy9kb3ducmV2LnhtbFBLBQYAAAAABAAEAPkAAACOAwAAAAA=&#10;">
                  <v:stroke dashstyle="dash"/>
                </v:line>
                <v:shape id="Text Box 227" o:spid="_x0000_s1073" type="#_x0000_t202" style="position:absolute;left:3771;top:2041;width:489;height:4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bKx8IA&#10;AADbAAAADwAAAGRycy9kb3ducmV2LnhtbESP3WrCQBSE7wXfYTkF73QTsWKjq4g/0Dv/+gCH7DGb&#10;Jns2ZFdN+/RuoeDlMPPNMItVZ2txp9aXjhWkowQEce50yYWCr8t+OAPhA7LG2jEp+CEPq2W/t8BM&#10;uwef6H4OhYgl7DNUYEJoMil9bsiiH7mGOHpX11oMUbaF1C0+Yrmt5ThJptJiyXHBYEMbQ3l1vlkF&#10;s8QequpjfPR28pu+m83W7ZpvpQZv3XoOIlAXXuF/+lNHLoW/L/EH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srHwgAAANsAAAAPAAAAAAAAAAAAAAAAAJgCAABkcnMvZG93&#10;bnJldi54bWxQSwUGAAAAAAQABAD1AAAAhwMAAAAA&#10;" filled="f" stroked="f">
                  <v:textbox style="mso-fit-shape-to-text:t">
                    <w:txbxContent>
                      <w:p w:rsidR="003146FE" w:rsidRDefault="003146FE" w:rsidP="003146FE">
                        <w:r w:rsidRPr="003146FE">
                          <w:rPr>
                            <w:position w:val="-6"/>
                          </w:rPr>
                          <w:object w:dxaOrig="200" w:dyaOrig="279">
                            <v:shape id="_x0000_i1045" type="#_x0000_t75" style="width:10.3pt;height:14.05pt" o:ole="">
                              <v:imagedata r:id="rId48" o:title=""/>
                            </v:shape>
                            <o:OLEObject Type="Embed" ProgID="Equation.DSMT4" ShapeID="_x0000_i1045" DrawAspect="Content" ObjectID="_1357985457" r:id="rId49"/>
                          </w:object>
                        </w:r>
                      </w:p>
                    </w:txbxContent>
                  </v:textbox>
                </v:shape>
                <v:shape id="Text Box 228" o:spid="_x0000_s1074" type="#_x0000_t202" style="position:absolute;left:4129;top:1689;width:529;height:4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RUsMMA&#10;AADbAAAADwAAAGRycy9kb3ducmV2LnhtbESP0WrCQBRE34X+w3KFvukmoRWNbqRoC33TWj/gkr1m&#10;Y7J3Q3bVtF/vFgo+DjNnhlmtB9uKK/W+dqwgnSYgiEuna64UHL8/JnMQPiBrbB2Tgh/ysC6eRivM&#10;tbvxF10PoRKxhH2OCkwIXS6lLw1Z9FPXEUfv5HqLIcq+krrHWyy3rcySZCYt1hwXDHa0MVQ2h4tV&#10;ME/srmkW2d7bl9/01Wy27r07K/U8Ht6WIAIN4RH+pz915DL4+xJ/gC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RUsMMAAADbAAAADwAAAAAAAAAAAAAAAACYAgAAZHJzL2Rv&#10;d25yZXYueG1sUEsFBgAAAAAEAAQA9QAAAIgDAAAAAA==&#10;" filled="f" stroked="f">
                  <v:textbox style="mso-fit-shape-to-text:t">
                    <w:txbxContent>
                      <w:p w:rsidR="003146FE" w:rsidRDefault="003146FE" w:rsidP="003146FE">
                        <w:r w:rsidRPr="003146FE">
                          <w:rPr>
                            <w:position w:val="-6"/>
                          </w:rPr>
                          <w:object w:dxaOrig="240" w:dyaOrig="220">
                            <v:shape id="_x0000_i1046" type="#_x0000_t75" style="width:12.15pt;height:11.2pt" o:ole="">
                              <v:imagedata r:id="rId50" o:title=""/>
                            </v:shape>
                            <o:OLEObject Type="Embed" ProgID="Equation.DSMT4" ShapeID="_x0000_i1046" DrawAspect="Content" ObjectID="_1357985458" r:id="rId5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4E0C">
        <w:t>8)</w:t>
      </w:r>
    </w:p>
    <w:p w:rsidR="004E4E0C" w:rsidRDefault="00220FEF" w:rsidP="004E4E0C">
      <w:r>
        <w:rPr>
          <w:noProof/>
        </w:rPr>
        <w:pict>
          <v:shape id="_x0000_s1445" type="#_x0000_t75" style="position:absolute;margin-left:324pt;margin-top:4.85pt;width:116.9pt;height:91.65pt;z-index:251666944">
            <v:imagedata r:id="rId52" o:title=""/>
          </v:shape>
          <o:OLEObject Type="Embed" ProgID="Equation.DSMT4" ShapeID="_x0000_s1445" DrawAspect="Content" ObjectID="_1525688988" r:id="rId53"/>
        </w:pict>
      </w:r>
    </w:p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>
      <w:r>
        <w:t>/4</w:t>
      </w:r>
    </w:p>
    <w:p w:rsidR="004E4E0C" w:rsidRDefault="004E4E0C" w:rsidP="004E4E0C"/>
    <w:p w:rsidR="004E4E0C" w:rsidRDefault="004E4E0C" w:rsidP="004E4E0C"/>
    <w:p w:rsidR="004E4E0C" w:rsidRDefault="004E4E0C" w:rsidP="004E4E0C">
      <w:r>
        <w:br w:type="page"/>
      </w:r>
    </w:p>
    <w:p w:rsidR="004E4E0C" w:rsidRDefault="003F4B07" w:rsidP="004E4E0C">
      <w:r>
        <w:rPr>
          <w:noProof/>
          <w:lang w:val="en-CA" w:eastAsia="en-CA"/>
        </w:rPr>
        <w:lastRenderedPageBreak/>
        <mc:AlternateContent>
          <mc:Choice Requires="wpg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75260</wp:posOffset>
                </wp:positionV>
                <wp:extent cx="4456430" cy="1544320"/>
                <wp:effectExtent l="0" t="0" r="20320" b="0"/>
                <wp:wrapNone/>
                <wp:docPr id="52" name="Group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56430" cy="1544320"/>
                          <a:chOff x="2342" y="6800"/>
                          <a:chExt cx="7018" cy="2432"/>
                        </a:xfrm>
                      </wpg:grpSpPr>
                      <wps:wsp>
                        <wps:cNvPr id="53" name="Text Box 231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7252"/>
                            <a:ext cx="1489" cy="1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6FE" w:rsidRPr="00C8175B" w:rsidRDefault="003F4B07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noProof/>
                                  <w:lang w:val="en-CA" w:eastAsia="en-CA"/>
                                </w:rPr>
                                <w:drawing>
                                  <wp:inline distT="0" distB="0" distL="0" distR="0">
                                    <wp:extent cx="760095" cy="866775"/>
                                    <wp:effectExtent l="0" t="0" r="1905" b="9525"/>
                                    <wp:docPr id="4" name="Picture 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5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760095" cy="8667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54" name="Group 238"/>
                        <wpg:cNvGrpSpPr>
                          <a:grpSpLocks/>
                        </wpg:cNvGrpSpPr>
                        <wpg:grpSpPr bwMode="auto">
                          <a:xfrm>
                            <a:off x="7200" y="7252"/>
                            <a:ext cx="720" cy="1296"/>
                            <a:chOff x="7200" y="7092"/>
                            <a:chExt cx="720" cy="1296"/>
                          </a:xfrm>
                        </wpg:grpSpPr>
                        <wps:wsp>
                          <wps:cNvPr id="55" name="Line 232"/>
                          <wps:cNvCnPr/>
                          <wps:spPr bwMode="auto">
                            <a:xfrm>
                              <a:off x="7200" y="7092"/>
                              <a:ext cx="0" cy="12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233"/>
                          <wps:cNvCnPr/>
                          <wps:spPr bwMode="auto">
                            <a:xfrm>
                              <a:off x="7200" y="7092"/>
                              <a:ext cx="576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34"/>
                          <wps:cNvCnPr/>
                          <wps:spPr bwMode="auto">
                            <a:xfrm flipV="1">
                              <a:off x="7776" y="723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235"/>
                          <wps:cNvCnPr/>
                          <wps:spPr bwMode="auto">
                            <a:xfrm>
                              <a:off x="7200" y="7668"/>
                              <a:ext cx="288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9" name="Line 237"/>
                        <wps:cNvCnPr/>
                        <wps:spPr bwMode="auto">
                          <a:xfrm>
                            <a:off x="3961" y="7072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60" name="Group 239"/>
                        <wpg:cNvGrpSpPr>
                          <a:grpSpLocks/>
                        </wpg:cNvGrpSpPr>
                        <wpg:grpSpPr bwMode="auto">
                          <a:xfrm flipH="1">
                            <a:off x="8640" y="7253"/>
                            <a:ext cx="720" cy="1296"/>
                            <a:chOff x="7200" y="7092"/>
                            <a:chExt cx="720" cy="1296"/>
                          </a:xfrm>
                        </wpg:grpSpPr>
                        <wps:wsp>
                          <wps:cNvPr id="61" name="Line 240"/>
                          <wps:cNvCnPr/>
                          <wps:spPr bwMode="auto">
                            <a:xfrm>
                              <a:off x="7200" y="7092"/>
                              <a:ext cx="0" cy="12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241"/>
                          <wps:cNvCnPr/>
                          <wps:spPr bwMode="auto">
                            <a:xfrm>
                              <a:off x="7200" y="7092"/>
                              <a:ext cx="576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242"/>
                          <wps:cNvCnPr/>
                          <wps:spPr bwMode="auto">
                            <a:xfrm flipV="1">
                              <a:off x="7776" y="7236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243"/>
                          <wps:cNvCnPr/>
                          <wps:spPr bwMode="auto">
                            <a:xfrm>
                              <a:off x="7200" y="7668"/>
                              <a:ext cx="288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5" name="Line 422"/>
                        <wps:cNvCnPr/>
                        <wps:spPr bwMode="auto">
                          <a:xfrm>
                            <a:off x="8278" y="6800"/>
                            <a:ext cx="0" cy="21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2342" y="7160"/>
                            <a:ext cx="1440" cy="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B5BAE" w:rsidRDefault="007B5BAE">
                              <w:r w:rsidRPr="003146FE">
                                <w:rPr>
                                  <w:sz w:val="144"/>
                                  <w:szCs w:val="144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4" o:spid="_x0000_s1075" style="position:absolute;margin-left:45pt;margin-top:-13.8pt;width:350.9pt;height:121.6pt;z-index:251667968" coordorigin="2342,6800" coordsize="7018,2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">
                <v:shape id="Text Box 231" o:spid="_x0000_s1076" type="#_x0000_t202" style="position:absolute;left:4140;top:7252;width:1481;height:15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jdbM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WwK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43WzEAAAA2wAAAA8AAAAAAAAAAAAAAAAAmAIAAGRycy9k&#10;b3ducmV2LnhtbFBLBQYAAAAABAAEAPUAAACJAwAAAAA=&#10;" filled="f" stroked="f">
                  <v:textbox style="mso-fit-shape-to-text:t">
                    <w:txbxContent>
                      <w:p w:rsidR="003146FE" w:rsidRPr="00C8175B" w:rsidRDefault="003F4B07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  <w:noProof/>
                            <w:lang w:val="en-CA" w:eastAsia="en-CA"/>
                          </w:rPr>
                          <w:drawing>
                            <wp:inline distT="0" distB="0" distL="0" distR="0">
                              <wp:extent cx="760095" cy="866775"/>
                              <wp:effectExtent l="0" t="0" r="1905" b="9525"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5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60095" cy="8667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238" o:spid="_x0000_s1077" style="position:absolute;left:7200;top:7252;width:720;height:1296" coordorigin="7200,7092" coordsize="720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line id="Line 232" o:spid="_x0000_s1078" style="position:absolute;visibility:visible;mso-wrap-style:square" from="7200,7092" to="7200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<v:line id="Line 233" o:spid="_x0000_s1079" style="position:absolute;visibility:visible;mso-wrap-style:square" from="7200,7092" to="7776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234" o:spid="_x0000_s1080" style="position:absolute;flip:y;visibility:visible;mso-wrap-style:square" from="7776,7236" to="792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line id="Line 235" o:spid="_x0000_s1081" style="position:absolute;visibility:visible;mso-wrap-style:square" from="7200,7668" to="7488,7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</v:group>
                <v:line id="Line 237" o:spid="_x0000_s1082" style="position:absolute;visibility:visible;mso-wrap-style:square" from="3961,7072" to="3961,9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+OFsQAAADbAAAADwAAAGRycy9kb3ducmV2LnhtbESPQWvCQBSE7wX/w/KE3urGkpYaXUWE&#10;Qg7pwVj0+sg+s8Hs25jdJum/7xYKPQ4z8w2z2U22FQP1vnGsYLlIQBBXTjdcK/g8vT+9gfABWWPr&#10;mBR8k4fddvawwUy7kY80lKEWEcI+QwUmhC6T0leGLPqF64ijd3W9xRBlX0vd4xjhtpXPSfIqLTYc&#10;Fwx2dDBU3covqyD9yI2+TIUvjkl+puaeHu6lU+pxPu3XIAJN4T/81861gpcV/H6JP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744WxAAAANsAAAAPAAAAAAAAAAAA&#10;AAAAAKECAABkcnMvZG93bnJldi54bWxQSwUGAAAAAAQABAD5AAAAkgMAAAAA&#10;" strokeweight="2.25pt"/>
                <v:group id="Group 239" o:spid="_x0000_s1083" style="position:absolute;left:8640;top:7253;width:720;height:1296;flip:x" coordorigin="7200,7092" coordsize="720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zVTcAAAADbAAAADwAAAGRycy9kb3ducmV2LnhtbERPz2vCMBS+D/Y/hDfY&#10;baZKEemaighKGbtYt+Hx0TzbYPNSmli7/94cBI8f3+98PdlOjDR441jBfJaAIK6dNtwo+DnuPlYg&#10;fEDW2DkmBf/kYV28vuSYaXfjA41VaEQMYZ+hgjaEPpPS1y1Z9DPXE0fu7AaLIcKhkXrAWwy3nVwk&#10;yVJaNBwbWuxp21J9qa5Wwe/GpJT+nb6+k5qo1PK0r0yq1PvbtPkEEWgKT/HDXWoFy7g+fok/QBZ3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X7NVNwAAAANsAAAAPAAAA&#10;AAAAAAAAAAAAAKoCAABkcnMvZG93bnJldi54bWxQSwUGAAAAAAQABAD6AAAAlwMAAAAA&#10;">
                  <v:line id="Line 240" o:spid="_x0000_s1084" style="position:absolute;visibility:visible;mso-wrap-style:square" from="7200,7092" to="7200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<v:line id="Line 241" o:spid="_x0000_s1085" style="position:absolute;visibility:visible;mso-wrap-style:square" from="7200,7092" to="7776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242" o:spid="_x0000_s1086" style="position:absolute;flip:y;visibility:visible;mso-wrap-style:square" from="7776,7236" to="7920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  <v:line id="Line 243" o:spid="_x0000_s1087" style="position:absolute;visibility:visible;mso-wrap-style:square" from="7200,7668" to="7488,7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</v:group>
                <v:line id="Line 422" o:spid="_x0000_s1088" style="position:absolute;visibility:visible;mso-wrap-style:square" from="8278,6800" to="8278,8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5OrsEAAADbAAAADwAAAGRycy9kb3ducmV2LnhtbESPQYvCMBSE7wv+h/AEb2uquCLVKCII&#10;PejBruj10TybYvNSm6j1328EYY/DzHzDLFadrcWDWl85VjAaJiCIC6crLhUcf7ffMxA+IGusHZOC&#10;F3lYLXtfC0y1e/KBHnkoRYSwT1GBCaFJpfSFIYt+6Bri6F1cazFE2ZZSt/iMcFvLcZJMpcWK44LB&#10;hjaGimt+twom+8zoc7fzu0OSnai6TTa33Ck16HfrOYhAXfgPf9qZVjD9gfeX+APk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k6uwQAAANsAAAAPAAAAAAAAAAAAAAAA&#10;AKECAABkcnMvZG93bnJldi54bWxQSwUGAAAAAAQABAD5AAAAjwMAAAAA&#10;" strokeweight="2.25pt"/>
                <v:shape id="Text Box 423" o:spid="_x0000_s1089" type="#_x0000_t202" style="position:absolute;left:2342;top:7160;width:14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7B5BAE" w:rsidRDefault="007B5BAE">
                        <w:r w:rsidRPr="003146FE">
                          <w:rPr>
                            <w:sz w:val="144"/>
                            <w:szCs w:val="144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4E0C">
        <w:t>9)</w:t>
      </w:r>
    </w:p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>
      <w:r>
        <w:t>/4</w:t>
      </w:r>
    </w:p>
    <w:p w:rsidR="004E4E0C" w:rsidRDefault="004E4E0C" w:rsidP="004E4E0C"/>
    <w:p w:rsidR="004E4E0C" w:rsidRDefault="004E4E0C" w:rsidP="004E4E0C"/>
    <w:p w:rsidR="004E4E0C" w:rsidRDefault="004E4E0C" w:rsidP="004E4E0C"/>
    <w:p w:rsidR="004E4E0C" w:rsidRDefault="00487787" w:rsidP="004E4E0C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0EEF716E" wp14:editId="12DF53F8">
                <wp:simplePos x="0" y="0"/>
                <wp:positionH relativeFrom="column">
                  <wp:posOffset>568960</wp:posOffset>
                </wp:positionH>
                <wp:positionV relativeFrom="paragraph">
                  <wp:posOffset>73660</wp:posOffset>
                </wp:positionV>
                <wp:extent cx="4083050" cy="1486535"/>
                <wp:effectExtent l="0" t="0" r="0" b="37465"/>
                <wp:wrapNone/>
                <wp:docPr id="31" name="Group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3050" cy="1486535"/>
                          <a:chOff x="2160" y="9400"/>
                          <a:chExt cx="6430" cy="2341"/>
                        </a:xfrm>
                      </wpg:grpSpPr>
                      <wps:wsp>
                        <wps:cNvPr id="32" name="Oval 258"/>
                        <wps:cNvSpPr>
                          <a:spLocks noChangeArrowheads="1"/>
                        </wps:cNvSpPr>
                        <wps:spPr bwMode="auto">
                          <a:xfrm>
                            <a:off x="2794" y="9651"/>
                            <a:ext cx="484" cy="50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259"/>
                        <wps:cNvCnPr/>
                        <wps:spPr bwMode="auto">
                          <a:xfrm>
                            <a:off x="3036" y="10152"/>
                            <a:ext cx="1" cy="100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260"/>
                        <wps:cNvCnPr/>
                        <wps:spPr bwMode="auto">
                          <a:xfrm>
                            <a:off x="3037" y="11105"/>
                            <a:ext cx="384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261"/>
                        <wps:cNvCnPr/>
                        <wps:spPr bwMode="auto">
                          <a:xfrm flipH="1">
                            <a:off x="2521" y="11105"/>
                            <a:ext cx="517" cy="62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Line 262"/>
                        <wps:cNvCnPr/>
                        <wps:spPr bwMode="auto">
                          <a:xfrm>
                            <a:off x="3036" y="10403"/>
                            <a:ext cx="242" cy="5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263"/>
                        <wps:cNvCnPr/>
                        <wps:spPr bwMode="auto">
                          <a:xfrm flipH="1">
                            <a:off x="2794" y="10403"/>
                            <a:ext cx="243" cy="50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264"/>
                        <wps:cNvCnPr/>
                        <wps:spPr bwMode="auto">
                          <a:xfrm>
                            <a:off x="7382" y="9400"/>
                            <a:ext cx="1" cy="1505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Line 265"/>
                        <wps:cNvCnPr/>
                        <wps:spPr bwMode="auto">
                          <a:xfrm>
                            <a:off x="2160" y="11740"/>
                            <a:ext cx="6037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Rectangle 266"/>
                        <wps:cNvSpPr>
                          <a:spLocks noChangeArrowheads="1"/>
                        </wps:cNvSpPr>
                        <wps:spPr bwMode="auto">
                          <a:xfrm>
                            <a:off x="7382" y="11113"/>
                            <a:ext cx="725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2BB3" w:rsidRDefault="00812BB3" w:rsidP="00812BB3">
                              <w:r>
                                <w:t>50 c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" name="Line 267"/>
                        <wps:cNvCnPr/>
                        <wps:spPr bwMode="auto">
                          <a:xfrm>
                            <a:off x="3036" y="9651"/>
                            <a:ext cx="434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Rectangle 268"/>
                        <wps:cNvSpPr>
                          <a:spLocks noChangeArrowheads="1"/>
                        </wps:cNvSpPr>
                        <wps:spPr bwMode="auto">
                          <a:xfrm>
                            <a:off x="4726" y="9651"/>
                            <a:ext cx="725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2BB3" w:rsidRDefault="00812BB3" w:rsidP="00812BB3">
                              <w:r>
                                <w:t>3.0 m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7623" y="9900"/>
                            <a:ext cx="967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12BB3" w:rsidRDefault="00783A58" w:rsidP="00812BB3">
                              <w:r>
                                <w:t>Mirror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4" name="Line 270"/>
                        <wps:cNvCnPr/>
                        <wps:spPr bwMode="auto">
                          <a:xfrm>
                            <a:off x="7623" y="10904"/>
                            <a:ext cx="1" cy="7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sm"/>
                            <a:tailEnd type="triangl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271"/>
                        <wps:cNvCnPr/>
                        <wps:spPr bwMode="auto">
                          <a:xfrm flipH="1">
                            <a:off x="3060" y="10840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72"/>
                        <wps:cNvCnPr/>
                        <wps:spPr bwMode="auto">
                          <a:xfrm flipH="1" flipV="1">
                            <a:off x="3240" y="9760"/>
                            <a:ext cx="41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73"/>
                        <wps:cNvCnPr/>
                        <wps:spPr bwMode="auto">
                          <a:xfrm flipH="1">
                            <a:off x="5220" y="10840"/>
                            <a:ext cx="21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10480"/>
                            <a:ext cx="54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911" w:rsidRDefault="00813911" w:rsidP="00813911">
                              <w:r w:rsidRPr="00813911">
                                <w:rPr>
                                  <w:position w:val="-12"/>
                                </w:rPr>
                                <w:object w:dxaOrig="260" w:dyaOrig="360">
                                  <v:shape id="_x0000_i1051" type="#_x0000_t75" style="width:12.9pt;height:17.65pt" o:ole="">
                                    <v:imagedata r:id="rId56" o:title=""/>
                                  </v:shape>
                                  <o:OLEObject Type="Embed" ProgID="Equation.DSMT4" ShapeID="_x0000_i1051" DrawAspect="Content" ObjectID="_1525688996" r:id="rId5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9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5581" y="10832"/>
                            <a:ext cx="52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911" w:rsidRDefault="00813911" w:rsidP="00813911">
                              <w:r w:rsidRPr="00813911">
                                <w:rPr>
                                  <w:position w:val="-12"/>
                                </w:rPr>
                                <w:object w:dxaOrig="240" w:dyaOrig="360">
                                  <v:shape id="_x0000_i1052" type="#_x0000_t75" style="width:12.25pt;height:17.65pt" o:ole="">
                                    <v:imagedata r:id="rId58" o:title=""/>
                                  </v:shape>
                                  <o:OLEObject Type="Embed" ProgID="Equation.DSMT4" ShapeID="_x0000_i1052" DrawAspect="Content" ObjectID="_1525688997" r:id="rId5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0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501" y="10472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911" w:rsidRDefault="00813911">
                              <w:r>
                                <w:t>3.0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277"/>
                        <wps:cNvSpPr txBox="1">
                          <a:spLocks noChangeArrowheads="1"/>
                        </wps:cNvSpPr>
                        <wps:spPr bwMode="auto">
                          <a:xfrm>
                            <a:off x="6301" y="11372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3911" w:rsidRDefault="00813911" w:rsidP="00813911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5" o:spid="_x0000_s1140" style="position:absolute;margin-left:44.8pt;margin-top:5.8pt;width:321.5pt;height:117.05pt;z-index:251653632" coordorigin="2160,9400" coordsize="6430,2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">
                <v:oval id="Oval 258" o:spid="_x0000_s1141" style="position:absolute;left:2794;top:9651;width:484;height: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oCn8UA&#10;AADbAAAADwAAAGRycy9kb3ducmV2LnhtbESPzWrDMBCE74W+g9hCLqWWm4RSXCuhBAo9BPLTPMDG&#10;2spurJUjqbHz9lEgkOMwM98w5XywrTiRD41jBa9ZDoK4crpho2D38/XyDiJEZI2tY1JwpgDz2eND&#10;iYV2PW/otI1GJAiHAhXUMXaFlKGqyWLIXEecvF/nLcYkvZHaY5/gtpXjPH+TFhtOCzV2tKipOmz/&#10;rYL9fucGefSr9bM5eJz+9Z1ZrpUaPQ2fHyAiDfEevrW/tYLJGK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igKfxQAAANsAAAAPAAAAAAAAAAAAAAAAAJgCAABkcnMv&#10;ZG93bnJldi54bWxQSwUGAAAAAAQABAD1AAAAigMAAAAA&#10;" filled="f"/>
                <v:line id="Line 259" o:spid="_x0000_s1142" style="position:absolute;visibility:visible;mso-wrap-style:square" from="3036,10152" to="3037,1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3slMEAAADbAAAADwAAAGRycy9kb3ducmV2LnhtbESPX2vCQBDE3wv9DscW+lYvVSwhekoR&#10;BMEH0Qq+Lrk1Ceb2Qm7zx2/fEwQfh5n5DbNcj65WPbWh8mzge5KAIs69rbgwcP7bfqWggiBbrD2T&#10;gTsFWK/e35aYWT/wkfqTFCpCOGRooBRpMq1DXpLDMPENcfSuvnUoUbaFti0OEe5qPU2SH+2w4rhQ&#10;YkObkvLbqXMGOrnuaTx36YVSnsuQHuauPxjz+TH+LkAJjfIKP9s7a2A2g8eX+AP06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veyUwQAAANsAAAAPAAAAAAAAAAAAAAAA&#10;AKECAABkcnMvZG93bnJldi54bWxQSwUGAAAAAAQABAD5AAAAjwMAAAAA&#10;" strokeweight="1pt">
                  <v:stroke startarrowwidth="narrow" startarrowlength="short" endarrowwidth="narrow" endarrowlength="short"/>
                </v:line>
                <v:line id="Line 260" o:spid="_x0000_s1143" style="position:absolute;visibility:visible;mso-wrap-style:square" from="3037,11105" to="3421,11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R04MIAAADbAAAADwAAAGRycy9kb3ducmV2LnhtbESPW2vCQBSE3wv+h+UUfKub1gshdRUp&#10;CIIPUhV8PWSPSWj2bMieXPrvu4LQx2FmvmHW29HVqqc2VJ4NvM8SUMS5txUXBq6X/VsKKgiyxdoz&#10;GfilANvN5GWNmfUDf1N/lkJFCIcMDZQiTaZ1yEtyGGa+IY7e3bcOJcq20LbFIcJdrT+SZKUdVhwX&#10;Smzoq6T859w5A53cjzReu/RGKS9lSE9L15+Mmb6Ou09QQqP8h5/tgzUwX8DjS/wB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1R04MIAAADbAAAADwAAAAAAAAAAAAAA&#10;AAChAgAAZHJzL2Rvd25yZXYueG1sUEsFBgAAAAAEAAQA+QAAAJADAAAAAA==&#10;" strokeweight="1pt">
                  <v:stroke startarrowwidth="narrow" startarrowlength="short" endarrowwidth="narrow" endarrowlength="short"/>
                </v:line>
                <v:line id="Line 261" o:spid="_x0000_s1144" style="position:absolute;flip:x;visibility:visible;mso-wrap-style:square" from="2521,11105" to="3038,11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1lbcIAAADbAAAADwAAAGRycy9kb3ducmV2LnhtbESPQYvCMBSE74L/IbwFL2JTFUvpGkUE&#10;QdiTVfT6aN62ZZuX2sRa//1mYcHjMDPfMOvtYBrRU+dqywrmUQyCuLC65lLB5XyYpSCcR9bYWCYF&#10;L3Kw3YxHa8y0ffKJ+tyXIkDYZaig8r7NpHRFRQZdZFvi4H3bzqAPsiul7vAZ4KaRizhOpMGaw0KF&#10;Le0rKn7yh1FQ2PT6lb5u8+R+ThZpPZV5b6RSk49h9wnC0+Df4f/2UStYruDvS/gB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1lbcIAAADbAAAADwAAAAAAAAAAAAAA&#10;AAChAgAAZHJzL2Rvd25yZXYueG1sUEsFBgAAAAAEAAQA+QAAAJADAAAAAA==&#10;" strokeweight="1pt">
                  <v:stroke startarrowwidth="narrow" startarrowlength="short" endarrowwidth="narrow" endarrowlength="short"/>
                </v:line>
                <v:line id="Line 262" o:spid="_x0000_s1145" style="position:absolute;visibility:visible;mso-wrap-style:square" from="3036,10403" to="3278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pPDMEAAADbAAAADwAAAGRycy9kb3ducmV2LnhtbESPX2vCQBDE3wt+h2OFvtWLLUqIniKC&#10;UPBBqoKvS25Ngrm9kNv88dv3CgUfh5n5DbPejq5WPbWh8mxgPktAEefeVlwYuF4OHymoIMgWa89k&#10;4EkBtpvJ2xoz6wf+of4shYoQDhkaKEWaTOuQl+QwzHxDHL27bx1KlG2hbYtDhLtafybJUjusOC6U&#10;2NC+pPxx7pyBTu5HGq9deqOUFzKkp4XrT8a8T8fdCpTQKK/wf/vbGvhawt+X+AP0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yk8MwQAAANsAAAAPAAAAAAAAAAAAAAAA&#10;AKECAABkcnMvZG93bnJldi54bWxQSwUGAAAAAAQABAD5AAAAjwMAAAAA&#10;" strokeweight="1pt">
                  <v:stroke startarrowwidth="narrow" startarrowlength="short" endarrowwidth="narrow" endarrowlength="short"/>
                </v:line>
                <v:line id="Line 263" o:spid="_x0000_s1146" style="position:absolute;flip:x;visibility:visible;mso-wrap-style:square" from="2794,10403" to="3037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NegcIAAADbAAAADwAAAGRycy9kb3ducmV2LnhtbESPQYvCMBSE74L/ITzBi6ypCrV0jSKC&#10;IHiyLuv10bxtyzYvtYm1/nsjCB6HmfmGWW16U4uOWldZVjCbRiCIc6srLhT8nPdfCQjnkTXWlknB&#10;gxxs1sPBClNt73yiLvOFCBB2KSoovW9SKV1ekkE3tQ1x8P5sa9AH2RZSt3gPcFPLeRTF0mDFYaHE&#10;hnYl5f/ZzSjIbfJ7TB6XWXw9x/OkmsisM1Kp8ajffoPw1PtP+N0+aAWLJby+hB8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NegcIAAADbAAAADwAAAAAAAAAAAAAA&#10;AAChAgAAZHJzL2Rvd25yZXYueG1sUEsFBgAAAAAEAAQA+QAAAJADAAAAAA==&#10;" strokeweight="1pt">
                  <v:stroke startarrowwidth="narrow" startarrowlength="short" endarrowwidth="narrow" endarrowlength="short"/>
                </v:line>
                <v:line id="Line 264" o:spid="_x0000_s1147" style="position:absolute;visibility:visible;mso-wrap-style:square" from="7382,9400" to="7383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lSZcEAAADbAAAADwAAAGRycy9kb3ducmV2LnhtbERPzWoCMRC+F3yHMIK3mlVLWbZGEa3Y&#10;9iJqH2DYTDepm8mSpOv69s2h0OPH979cD64VPYVoPSuYTQsQxLXXlhsFn5f9YwkiJmSNrWdScKcI&#10;69XoYYmV9jc+UX9OjcghHCtUYFLqKiljbchhnPqOOHNfPjhMGYZG6oC3HO5aOS+KZ+nQcm4w2NHW&#10;UH09/zgFTWnfh+PTovgw2/LwGvrvTW13Sk3Gw+YFRKIh/Yv/3G9awSKPzV/yD5C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2VJlwQAAANsAAAAPAAAAAAAAAAAAAAAA&#10;AKECAABkcnMvZG93bnJldi54bWxQSwUGAAAAAAQABAD5AAAAjwMAAAAA&#10;" strokeweight="2pt">
                  <v:stroke startarrowwidth="narrow" startarrowlength="short" endarrowwidth="narrow" endarrowlength="short"/>
                </v:line>
                <v:line id="Line 265" o:spid="_x0000_s1148" style="position:absolute;visibility:visible;mso-wrap-style:square" from="2160,11740" to="8197,11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XbfsIAAADbAAAADwAAAGRycy9kb3ducmV2LnhtbESPS2vDMBCE74X8B7GF3hq5LQmOG9mE&#10;QqHQQ8gDcl2sjW1qrYy1fuTfR4VCj8PMfMNsi9m1aqQ+NJ4NvCwTUMSltw1XBs6nz+cUVBBki61n&#10;MnCjAEW+eNhiZv3EBxqPUqkI4ZChgVqky7QOZU0Ow9J3xNG7+t6hRNlX2vY4Rbhr9WuSrLXDhuNC&#10;jR191FT+HAdnYJDrN83nIb1QyiuZ0v3KjXtjnh7n3TsooVn+w3/tL2vgbQO/X+IP0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VXbfsIAAADbAAAADwAAAAAAAAAAAAAA&#10;AAChAgAAZHJzL2Rvd25yZXYueG1sUEsFBgAAAAAEAAQA+QAAAJADAAAAAA==&#10;" strokeweight="1pt">
                  <v:stroke startarrowwidth="narrow" startarrowlength="short" endarrowwidth="narrow" endarrowlength="short"/>
                </v:line>
                <v:rect id="Rectangle 266" o:spid="_x0000_s1149" style="position:absolute;left:7382;top:11113;width:725;height:3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GDrcEA&#10;AADbAAAADwAAAGRycy9kb3ducmV2LnhtbERPz0/CMBS+k/g/NM+EG3QQQJh0i5qQmJ0A9f6yPrbJ&#10;+lrXuo3/3h5MOH75fu/z0bSip843lhUs5gkI4tLqhisFnx+H2RaED8gaW8uk4EYe8uxhssdU24FP&#10;1J9DJWII+xQV1CG4VEpf1mTQz60jjtzFdgZDhF0ldYdDDDetXCbJRhpsODbU6OitpvJ6/jUKrouf&#10;df+tn4rddsOvy+LovtzBKTV9HF+eQQQaw138737XClZxffwSf4DM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Rg63BAAAA2wAAAA8AAAAAAAAAAAAAAAAAmAIAAGRycy9kb3du&#10;cmV2LnhtbFBLBQYAAAAABAAEAPUAAACGAwAAAAA=&#10;" filled="f" stroked="f" strokeweight="1pt">
                  <v:textbox inset="1pt,1pt,1pt,1pt">
                    <w:txbxContent>
                      <w:p w:rsidR="00812BB3" w:rsidRDefault="00812BB3" w:rsidP="00812BB3">
                        <w:r>
                          <w:t>50 cm</w:t>
                        </w:r>
                      </w:p>
                    </w:txbxContent>
                  </v:textbox>
                </v:rect>
                <v:line id="Line 267" o:spid="_x0000_s1150" style="position:absolute;visibility:visible;mso-wrap-style:square" from="3036,9651" to="7383,9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NGA8YAAADbAAAADwAAAGRycy9kb3ducmV2LnhtbESPT2vCQBDF74V+h2UKvRTdKCKaugki&#10;SHuw2EYv3qbZyR+SnQ3ZrYnfvisUeny8eb83b5OOphVX6l1tWcFsGoEgzq2uuVRwPu0nKxDOI2ts&#10;LZOCGzlIk8eHDcbaDvxF18yXIkDYxaig8r6LpXR5RQbd1HbEwStsb9AH2ZdS9zgEuGnlPIqW0mDN&#10;oaHCjnYV5U32Y8Ibb9/NXBeXYVGvzccxO9Du+Pmi1PPTuH0F4Wn0/8d/6XetYDGD+5YAAJ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jRgPGAAAA2wAAAA8AAAAAAAAA&#10;AAAAAAAAoQIAAGRycy9kb3ducmV2LnhtbFBLBQYAAAAABAAEAPkAAACUAwAAAAA=&#10;">
                  <v:stroke startarrow="block" startarrowwidth="narrow" startarrowlength="short" endarrow="block" endarrowwidth="narrow" endarrowlength="short"/>
                </v:line>
                <v:rect id="Rectangle 268" o:spid="_x0000_s1151" style="position:absolute;left:4726;top:9651;width:725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nO38IA&#10;AADbAAAADwAAAGRycy9kb3ducmV2LnhtbESPQWvCQBSE70L/w/IKvUjdKKKSuooKghQvVcHrI/tM&#10;gtm3IfsS03/fFYQeh5n5hlmue1epjppQejYwHiWgiDNvS84NXM77zwWoIMgWK89k4JcCrFdvgyWm&#10;1j/4h7qT5CpCOKRooBCpU61DVpDDMPI1cfRuvnEoUTa5tg0+ItxVepIkM+2w5LhQYE27grL7qXUG&#10;uuv1uKVLq8cdynx4+G6lnJExH+/95guUUC//4Vf7YA1MJ/D8En+AX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c7fwgAAANsAAAAPAAAAAAAAAAAAAAAAAJgCAABkcnMvZG93&#10;bnJldi54bWxQSwUGAAAAAAQABAD1AAAAhwMAAAAA&#10;" filled="f" stroked="f">
                  <v:textbox inset="1pt,1pt,1pt,1pt">
                    <w:txbxContent>
                      <w:p w:rsidR="00812BB3" w:rsidRDefault="00812BB3" w:rsidP="00812BB3">
                        <w:r>
                          <w:t>3.0 m</w:t>
                        </w:r>
                      </w:p>
                    </w:txbxContent>
                  </v:textbox>
                </v:rect>
                <v:rect id="Rectangle 269" o:spid="_x0000_s1152" style="position:absolute;left:7623;top:9900;width:967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hfOMMA&#10;AADbAAAADwAAAGRycy9kb3ducmV2LnhtbESPT4vCMBTE74LfITxhL0VT/1CkaxQVZAUPoruw10fz&#10;bIvNS0mi1m9vhIU9DjPzG2ax6kwj7uR8bVnBeJSCIC6srrlU8PO9G85B+ICssbFMCp7kYbXs9xaY&#10;a/vgE93PoRQRwj5HBVUIbS6lLyoy6Ee2JY7exTqDIUpXSu3wEeGmkZM0zaTBmuNChS1tKyqu55tR&#10;kPwm2fQ2cV9kD8fkkMqNHx87pT4G3foTRKAu/If/2nutYDaF9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hfOMMAAADbAAAADwAAAAAAAAAAAAAAAACYAgAAZHJzL2Rv&#10;d25yZXYueG1sUEsFBgAAAAAEAAQA9QAAAIgDAAAAAA==&#10;" filled="f" stroked="f" strokeweight="2pt">
                  <v:textbox inset="1pt,1pt,1pt,1pt">
                    <w:txbxContent>
                      <w:p w:rsidR="00812BB3" w:rsidRDefault="00783A58" w:rsidP="00812BB3">
                        <w:r>
                          <w:t>Mirror</w:t>
                        </w:r>
                      </w:p>
                    </w:txbxContent>
                  </v:textbox>
                </v:rect>
                <v:line id="Line 270" o:spid="_x0000_s1153" style="position:absolute;visibility:visible;mso-wrap-style:square" from="7623,10904" to="7624,11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Tlm8UAAADbAAAADwAAAGRycy9kb3ducmV2LnhtbESPQWvCQBCF7wX/wzKCF9FNJRQbXYME&#10;ih5a1NRLb9PsmASzsyG7mvTfdwtCj48373vz1ulgGnGnztWWFTzPIxDEhdU1lwrOn2+zJQjnkTU2&#10;lknBDzlIN6OnNSba9nyie+5LESDsElRQed8mUrqiIoNublvi4F1sZ9AH2ZVSd9gHuGnkIopepMGa&#10;Q0OFLWUVFdf8ZsIbu+/rQl+++rh+NR+H/J2yw3Gq1GQ8bFcgPA3+//iR3msFcQx/WwIA5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BTlm8UAAADbAAAADwAAAAAAAAAA&#10;AAAAAAChAgAAZHJzL2Rvd25yZXYueG1sUEsFBgAAAAAEAAQA+QAAAJMDAAAAAA==&#10;">
                  <v:stroke startarrow="block" startarrowwidth="narrow" startarrowlength="short" endarrow="block" endarrowwidth="narrow" endarrowlength="short"/>
                </v:line>
                <v:line id="Line 271" o:spid="_x0000_s1154" style="position:absolute;flip:x;visibility:visible;mso-wrap-style:square" from="3060,10840" to="7380,10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<v:line id="Line 272" o:spid="_x0000_s1155" style="position:absolute;flip:x y;visibility:visible;mso-wrap-style:square" from="3240,9760" to="7380,10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RpysQAAADbAAAADwAAAGRycy9kb3ducmV2LnhtbESPQWvCQBSE74X+h+UVvNWNUoKmriKC&#10;0IMXbdHrS/Y1G82+TbJrjP/eFQo9DjPzDbNYDbYWPXW+cqxgMk5AEBdOV1wq+Pnevs9A+ICssXZM&#10;Cu7kYbV8fVlgpt2N99QfQikihH2GCkwITSalLwxZ9GPXEEfv13UWQ5RdKXWHtwi3tZwmSSotVhwX&#10;DDa0MVRcDleroM+vk/Nxt7/4/NTO85lpN7s2VWr0Nqw/QQQawn/4r/2lFXyk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ZGnKxAAAANsAAAAPAAAAAAAAAAAA&#10;AAAAAKECAABkcnMvZG93bnJldi54bWxQSwUGAAAAAAQABAD5AAAAkgMAAAAA&#10;">
                  <v:stroke endarrow="block"/>
                </v:line>
                <v:line id="Line 273" o:spid="_x0000_s1156" style="position:absolute;flip:x;visibility:visible;mso-wrap-style:square" from="5220,10840" to="7380,11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48F8MAAADbAAAADwAAAGRycy9kb3ducmV2LnhtbESPT4vCMBTE7wt+h/AEL4umiqxSjSLC&#10;gnha/90fzWtabF5Kk21rP/1mYWGPw8z8htnue1uJlhpfOlYwnyUgiDOnSzYK7rfP6RqED8gaK8ek&#10;4EUe9rvR2xZT7Tq+UHsNRkQI+xQVFCHUqZQ+K8iin7maOHq5ayyGKBsjdYNdhNtKLpLkQ1osOS4U&#10;WNOxoOx5/bYKFu9D702WX9ZDO5y/XGeWj/yg1GTcHzYgAvXhP/zXPmkFyxX8fok/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ePBfDAAAA2wAAAA8AAAAAAAAAAAAA&#10;AAAAoQIAAGRycy9kb3ducmV2LnhtbFBLBQYAAAAABAAEAPkAAACRAwAAAAA=&#10;">
                  <v:stroke startarrow="block"/>
                </v:line>
                <v:shape id="Text Box 274" o:spid="_x0000_s1157" type="#_x0000_t202" style="position:absolute;left:5580;top:10480;width:54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XZwL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tj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hdnAvwAAANsAAAAPAAAAAAAAAAAAAAAAAJgCAABkcnMvZG93bnJl&#10;di54bWxQSwUGAAAAAAQABAD1AAAAhAMAAAAA&#10;" filled="f" stroked="f">
                  <v:textbox style="mso-fit-shape-to-text:t">
                    <w:txbxContent>
                      <w:p w:rsidR="00813911" w:rsidRDefault="00813911" w:rsidP="00813911">
                        <w:r w:rsidRPr="00813911">
                          <w:rPr>
                            <w:position w:val="-12"/>
                          </w:rPr>
                          <w:object w:dxaOrig="260" w:dyaOrig="360">
                            <v:shape id="_x0000_i1051" type="#_x0000_t75" style="width:12.9pt;height:17.65pt" o:ole="">
                              <v:imagedata r:id="rId60" o:title=""/>
                            </v:shape>
                            <o:OLEObject Type="Embed" ProgID="Equation.DSMT4" ShapeID="_x0000_i1051" DrawAspect="Content" ObjectID="_1393147995" r:id="rId61"/>
                          </w:object>
                        </w:r>
                      </w:p>
                    </w:txbxContent>
                  </v:textbox>
                </v:shape>
                <v:shape id="Text Box 275" o:spid="_x0000_s1158" type="#_x0000_t202" style="position:absolute;left:5581;top:10832;width:529;height:5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l8W8QA&#10;AADbAAAADwAAAGRycy9kb3ducmV2LnhtbESP0WrCQBRE3wv+w3KFvtWNwRZNXYNoC31r1X7AJXvN&#10;xmTvhuw2iX59t1DwcZiZM8w6H20jeup85VjBfJaAIC6crrhU8H16f1qC8AFZY+OYFFzJQ76ZPKwx&#10;027gA/XHUIoIYZ+hAhNCm0npC0MW/cy1xNE7u85iiLIrpe5wiHDbyDRJXqTFiuOCwZZ2hor6+GMV&#10;LBP7Wder9MvbxW3+bHZ799ZelHqcjttXEIHGcA//tz+0gsUK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JfFvEAAAA2wAAAA8AAAAAAAAAAAAAAAAAmAIAAGRycy9k&#10;b3ducmV2LnhtbFBLBQYAAAAABAAEAPUAAACJAwAAAAA=&#10;" filled="f" stroked="f">
                  <v:textbox style="mso-fit-shape-to-text:t">
                    <w:txbxContent>
                      <w:p w:rsidR="00813911" w:rsidRDefault="00813911" w:rsidP="00813911">
                        <w:r w:rsidRPr="00813911">
                          <w:rPr>
                            <w:position w:val="-12"/>
                          </w:rPr>
                          <w:object w:dxaOrig="240" w:dyaOrig="360">
                            <v:shape id="_x0000_i1052" type="#_x0000_t75" style="width:12.25pt;height:17.65pt" o:ole="">
                              <v:imagedata r:id="rId62" o:title=""/>
                            </v:shape>
                            <o:OLEObject Type="Embed" ProgID="Equation.DSMT4" ShapeID="_x0000_i1052" DrawAspect="Content" ObjectID="_1393147996" r:id="rId63"/>
                          </w:object>
                        </w:r>
                      </w:p>
                    </w:txbxContent>
                  </v:textbox>
                </v:shape>
                <v:shape id="Text Box 276" o:spid="_x0000_s1159" type="#_x0000_t202" style="position:absolute;left:4501;top:10472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813911" w:rsidRDefault="00813911">
                        <w:r>
                          <w:t>3.0m</w:t>
                        </w:r>
                      </w:p>
                    </w:txbxContent>
                  </v:textbox>
                </v:shape>
                <v:shape id="Text Box 277" o:spid="_x0000_s1160" type="#_x0000_t202" style="position:absolute;left:6301;top:11372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813911" w:rsidRDefault="00813911" w:rsidP="00813911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B5BAE" w:rsidRDefault="00220FEF" w:rsidP="007B5BAE">
      <w:pPr>
        <w:rPr>
          <w:noProof/>
        </w:rPr>
      </w:pPr>
      <w:r>
        <w:rPr>
          <w:noProof/>
        </w:rPr>
        <w:pict>
          <v:shape id="_x0000_s1450" type="#_x0000_t75" style="position:absolute;margin-left:378pt;margin-top:1.2pt;width:72.95pt;height:52.35pt;z-index:251668992">
            <v:imagedata r:id="rId64" o:title=""/>
          </v:shape>
          <o:OLEObject Type="Embed" ProgID="Equation.DSMT4" ShapeID="_x0000_s1450" DrawAspect="Content" ObjectID="_1525688989" r:id="rId65"/>
        </w:pict>
      </w:r>
      <w:r w:rsidR="007B5BAE">
        <w:rPr>
          <w:noProof/>
        </w:rPr>
        <w:t>10)</w:t>
      </w: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  <w:r>
        <w:rPr>
          <w:noProof/>
        </w:rPr>
        <w:t>/4</w:t>
      </w:r>
    </w:p>
    <w:p w:rsidR="004E4E0C" w:rsidRDefault="004E4E0C" w:rsidP="004E4E0C"/>
    <w:p w:rsidR="007B5BAE" w:rsidRDefault="007B5BAE" w:rsidP="004E4E0C"/>
    <w:p w:rsidR="007B5BAE" w:rsidRDefault="007B5BAE" w:rsidP="004E4E0C"/>
    <w:p w:rsidR="007B5BAE" w:rsidRDefault="003F4B07" w:rsidP="007B5BAE">
      <w:pPr>
        <w:rPr>
          <w:noProof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-22860</wp:posOffset>
                </wp:positionV>
                <wp:extent cx="2651760" cy="2103120"/>
                <wp:effectExtent l="9525" t="5715" r="15240" b="5715"/>
                <wp:wrapNone/>
                <wp:docPr id="17" name="Group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1760" cy="2103120"/>
                          <a:chOff x="3024" y="2004"/>
                          <a:chExt cx="4176" cy="3312"/>
                        </a:xfrm>
                      </wpg:grpSpPr>
                      <wps:wsp>
                        <wps:cNvPr id="18" name="Line 278"/>
                        <wps:cNvCnPr/>
                        <wps:spPr bwMode="auto">
                          <a:xfrm>
                            <a:off x="3024" y="2868"/>
                            <a:ext cx="33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79"/>
                        <wps:cNvCnPr/>
                        <wps:spPr bwMode="auto">
                          <a:xfrm>
                            <a:off x="3024" y="2868"/>
                            <a:ext cx="0" cy="2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80"/>
                        <wps:cNvCnPr/>
                        <wps:spPr bwMode="auto">
                          <a:xfrm>
                            <a:off x="3888" y="3588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81"/>
                        <wps:cNvCnPr/>
                        <wps:spPr bwMode="auto">
                          <a:xfrm>
                            <a:off x="3888" y="3588"/>
                            <a:ext cx="331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82"/>
                        <wps:cNvCnPr/>
                        <wps:spPr bwMode="auto">
                          <a:xfrm flipV="1">
                            <a:off x="6336" y="2004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83"/>
                        <wps:cNvCnPr/>
                        <wps:spPr bwMode="auto">
                          <a:xfrm flipV="1">
                            <a:off x="7200" y="2004"/>
                            <a:ext cx="0" cy="15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3024" y="4308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3A58" w:rsidRDefault="00783A58" w:rsidP="00783A5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85"/>
                        <wps:cNvSpPr txBox="1">
                          <a:spLocks noChangeArrowheads="1"/>
                        </wps:cNvSpPr>
                        <wps:spPr bwMode="auto">
                          <a:xfrm>
                            <a:off x="6624" y="2004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3A58" w:rsidRDefault="00783A58" w:rsidP="00783A58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286"/>
                        <wps:cNvCnPr/>
                        <wps:spPr bwMode="auto">
                          <a:xfrm flipV="1">
                            <a:off x="3060" y="2880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7"/>
                        <wps:cNvCnPr/>
                        <wps:spPr bwMode="auto">
                          <a:xfrm flipV="1">
                            <a:off x="6480" y="2880"/>
                            <a:ext cx="72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88"/>
                        <wps:cNvCnPr/>
                        <wps:spPr bwMode="auto">
                          <a:xfrm>
                            <a:off x="6840" y="2340"/>
                            <a:ext cx="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89"/>
                        <wps:cNvCnPr/>
                        <wps:spPr bwMode="auto">
                          <a:xfrm flipH="1">
                            <a:off x="3241" y="3238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90"/>
                        <wps:cNvCnPr/>
                        <wps:spPr bwMode="auto">
                          <a:xfrm>
                            <a:off x="3240" y="324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1" o:spid="_x0000_s1111" style="position:absolute;margin-left:90pt;margin-top:-1.8pt;width:208.8pt;height:165.6pt;z-index:251654656" coordorigin="3024,2004" coordsize="4176,3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">
                <v:line id="Line 278" o:spid="_x0000_s1112" style="position:absolute;visibility:visible;mso-wrap-style:square" from="3024,2868" to="6336,2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279" o:spid="_x0000_s1113" style="position:absolute;visibility:visible;mso-wrap-style:square" from="3024,2868" to="3024,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280" o:spid="_x0000_s1114" style="position:absolute;visibility:visible;mso-wrap-style:square" from="3888,3588" to="3888,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81" o:spid="_x0000_s1115" style="position:absolute;visibility:visible;mso-wrap-style:square" from="3888,3588" to="7200,3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82" o:spid="_x0000_s1116" style="position:absolute;flip:y;visibility:visible;mso-wrap-style:square" from="6336,2004" to="6336,2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<v:line id="Line 283" o:spid="_x0000_s1117" style="position:absolute;flip:y;visibility:visible;mso-wrap-style:square" from="7200,2004" to="7200,3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shape id="Text Box 284" o:spid="_x0000_s1118" type="#_x0000_t202" style="position:absolute;left:3024;top:4308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783A58" w:rsidRDefault="00783A58" w:rsidP="00783A58">
                        <w:r>
                          <w:t>X</w:t>
                        </w:r>
                      </w:p>
                    </w:txbxContent>
                  </v:textbox>
                </v:shape>
                <v:shape id="Text Box 285" o:spid="_x0000_s1119" type="#_x0000_t202" style="position:absolute;left:6624;top:2004;width:432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783A58" w:rsidRDefault="00783A58" w:rsidP="00783A58">
                        <w:r>
                          <w:t>Y</w:t>
                        </w:r>
                      </w:p>
                    </w:txbxContent>
                  </v:textbox>
                </v:shape>
                <v:line id="Line 286" o:spid="_x0000_s1120" style="position:absolute;flip:y;visibility:visible;mso-wrap-style:square" from="3060,288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zpJsMAAADbAAAADwAAAGRycy9kb3ducmV2LnhtbESPQWvCQBSE7wX/w/IKvdVNcwglukop&#10;CIo9tBrw+si+ZIPZt2F3NfHfdwXB4zAz3zDL9WR7cSUfOscKPuYZCOLa6Y5bBdVx8/4JIkRkjb1j&#10;UnCjAOvV7GWJpXYj/9H1EFuRIBxKVGBiHEopQ23IYpi7gTh5jfMWY5K+ldrjmOC2l3mWFdJix2nB&#10;4EDfhurz4WIVyN1+/PWbvGraZju40878FOOk1Nvr9LUAEWmKz/CjvdUK8gLuX9IPkK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s6SbDAAAA2wAAAA8AAAAAAAAAAAAA&#10;AAAAoQIAAGRycy9kb3ducmV2LnhtbFBLBQYAAAAABAAEAPkAAACRAwAAAAA=&#10;" strokeweight="1.5pt"/>
                <v:line id="Line 287" o:spid="_x0000_s1121" style="position:absolute;flip:y;visibility:visible;mso-wrap-style:square" from="6480,2880" to="72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BMvcIAAADbAAAADwAAAGRycy9kb3ducmV2LnhtbESPQYvCMBSE7wv+h/CEva2pPehSjSKC&#10;oOweXBW8PprXpti8lCTa+u/NwsIeh5n5hlmuB9uKB/nQOFYwnWQgiEunG64VXM67j08QISJrbB2T&#10;gicFWK9Gb0sstOv5hx6nWIsE4VCgAhNjV0gZSkMWw8R1xMmrnLcYk/S11B77BLetzLNsJi02nBYM&#10;drQ1VN5Od6tAHr76o9/ll6qu9p27Hsz3rB+Ueh8PmwWISEP8D/+191pBPo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6BMvcIAAADbAAAADwAAAAAAAAAAAAAA&#10;AAChAgAAZHJzL2Rvd25yZXYueG1sUEsFBgAAAAAEAAQA+QAAAJADAAAAAA==&#10;" strokeweight="1.5pt"/>
                <v:line id="Line 288" o:spid="_x0000_s1122" style="position:absolute;visibility:visible;mso-wrap-style:square" from="6840,2340" to="68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<v:stroke endarrow="block"/>
                </v:line>
                <v:line id="Line 289" o:spid="_x0000_s1123" style="position:absolute;flip:x;visibility:visible;mso-wrap-style:square" from="3241,3238" to="6841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nrUsMAAADbAAAADwAAAGRycy9kb3ducmV2LnhtbESPQWvCQBCF70L/wzKFXoJuqiA1dZXW&#10;KgjioerB45CdJqHZ2ZAdNf57VxA8Pt68782bzjtXqzO1ofJs4H2QgiLOva24MHDYr/ofoIIgW6w9&#10;k4ErBZjPXnpTzKy/8C+dd1KoCOGQoYFSpMm0DnlJDsPAN8TR+/OtQ4myLbRt8RLhrtbDNB1rhxXH&#10;hhIbWpSU/+9OLr6x2vLPaJR8O50kE1oeZZNqMebttfv6BCXUyfP4kV5bA8MJ3LdEAO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J61LDAAAA2wAAAA8AAAAAAAAAAAAA&#10;AAAAoQIAAGRycy9kb3ducmV2LnhtbFBLBQYAAAAABAAEAPkAAACRAwAAAAA=&#10;">
                  <v:stroke endarrow="block"/>
                </v:line>
                <v:line id="Line 290" o:spid="_x0000_s1124" style="position:absolute;visibility:visible;mso-wrap-style:square" from="3240,3240" to="324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xUXMEAAADbAAAADwAAAGRycy9kb3ducmV2LnhtbERPz2vCMBS+C/4P4Qm72dQNptZGEctg&#10;h01Qx87P5q0pa15Kk9Xsv18OA48f3+9yF20nRhp861jBIstBENdOt9wo+Li8zFcgfEDW2DkmBb/k&#10;YbedTkostLvxicZzaEQKYV+gAhNCX0jpa0MWfeZ64sR9ucFiSHBopB7wlsJtJx/z/FlabDk1GOzp&#10;YKj+Pv9YBUtTneRSVm+XYzW2i3V8j5/XtVIPs7jfgAgUw138737VCp7S+v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DFRcwQAAANsAAAAPAAAAAAAAAAAAAAAA&#10;AKECAABkcnMvZG93bnJldi54bWxQSwUGAAAAAAQABAD5AAAAjwMAAAAA&#10;">
                  <v:stroke endarrow="block"/>
                </v:line>
              </v:group>
            </w:pict>
          </mc:Fallback>
        </mc:AlternateContent>
      </w:r>
      <w:r w:rsidR="007B5BAE">
        <w:rPr>
          <w:noProof/>
        </w:rPr>
        <w:t>11)</w:t>
      </w: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  <w:r>
        <w:rPr>
          <w:noProof/>
        </w:rPr>
        <w:t>/3</w:t>
      </w:r>
    </w:p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4E4E0C" w:rsidRDefault="004E4E0C" w:rsidP="004E4E0C"/>
    <w:p w:rsidR="007B5BAE" w:rsidRDefault="007B5BAE" w:rsidP="004E4E0C"/>
    <w:p w:rsidR="007B5BAE" w:rsidRDefault="00220FEF" w:rsidP="007B5BAE">
      <w:pPr>
        <w:rPr>
          <w:noProof/>
        </w:rPr>
      </w:pPr>
      <w:r>
        <w:rPr>
          <w:noProof/>
        </w:rPr>
        <w:pict>
          <v:group id="_x0000_s1495" style="position:absolute;margin-left:18pt;margin-top:7.85pt;width:385.25pt;height:178.15pt;z-index:251670016" coordorigin="1800,10404" coordsize="7705,3563">
            <v:line id="_x0000_s1454" style="position:absolute" from="3060,10944" to="8533,10945" strokeweight="1pt">
              <v:stroke startarrowwidth="narrow" startarrowlength="short" endarrowwidth="narrow" endarrowlength="short"/>
            </v:line>
            <v:line id="_x0000_s1455" style="position:absolute" from="3060,10944" to="3061,13537" strokeweight="1pt">
              <v:stroke startarrowwidth="narrow" startarrowlength="short" endarrowwidth="narrow" endarrowlength="short"/>
            </v:line>
            <v:line id="_x0000_s1456" style="position:absolute;flip:y" from="4500,11844" to="8640,11844" strokeweight="1pt">
              <v:stroke startarrowwidth="narrow" startarrowlength="short" endarrowwidth="narrow" endarrowlength="short"/>
            </v:line>
            <v:line id="_x0000_s1457" style="position:absolute" from="4500,11844" to="4501,13573" strokeweight="1pt">
              <v:stroke startarrowwidth="narrow" startarrowlength="short" endarrowwidth="narrow" endarrowlength="short"/>
            </v:line>
            <v:line id="_x0000_s1458" style="position:absolute" from="3960,10944" to="6660,10944" strokeweight="3pt">
              <v:stroke startarrowwidth="narrow" startarrowlength="short" endarrowwidth="narrow" endarrowlength="short"/>
            </v:line>
            <v:line id="_x0000_s1459" style="position:absolute;flip:y" from="3060,12744" to="4500,12744">
              <v:stroke startarrow="block" startarrowwidth="narrow" startarrowlength="short" endarrow="block" endarrowwidth="narrow" endarrowlength="short"/>
            </v:line>
            <v:line id="_x0000_s1460" style="position:absolute" from="8460,10944" to="8460,11844">
              <v:stroke startarrow="block" startarrowwidth="narrow" startarrowlength="short" endarrow="block" endarrowwidth="narrow" endarrowlength="short"/>
            </v:line>
            <v:rect id="_x0000_s1461" style="position:absolute;left:8640;top:11304;width:865;height:289" filled="f" stroked="f" strokecolor="white">
              <v:textbox inset="1pt,1pt,1pt,1pt">
                <w:txbxContent>
                  <w:p w:rsidR="00C13ED3" w:rsidRDefault="00C13ED3" w:rsidP="00C13ED3">
                    <w:r>
                      <w:t>2.0 m</w:t>
                    </w:r>
                  </w:p>
                </w:txbxContent>
              </v:textbox>
            </v:rect>
            <v:line id="_x0000_s1462" style="position:absolute" from="2880,10944" to="2880,12816">
              <v:stroke startarrow="open" endarrow="open"/>
            </v:line>
            <v:shape id="_x0000_s1463" type="#_x0000_t202" style="position:absolute;left:1980;top:11484;width:1152;height:576" filled="f" stroked="f">
              <v:textbox>
                <w:txbxContent>
                  <w:p w:rsidR="00C13ED3" w:rsidRDefault="00C13ED3" w:rsidP="00C13ED3">
                    <w:r>
                      <w:t>4.0 m</w:t>
                    </w:r>
                  </w:p>
                </w:txbxContent>
              </v:textbox>
            </v:shape>
            <v:shape id="_x0000_s1464" type="#_x0000_t202" style="position:absolute;left:8100;top:11844;width:720;height:576" filled="f" stroked="f">
              <v:textbox>
                <w:txbxContent>
                  <w:p w:rsidR="00C13ED3" w:rsidRDefault="00C13ED3" w:rsidP="00C13ED3">
                    <w:r>
                      <w:t>B</w:t>
                    </w:r>
                  </w:p>
                </w:txbxContent>
              </v:textbox>
            </v:shape>
            <v:shape id="_x0000_s1465" type="#_x0000_t202" style="position:absolute;left:3420;top:12744;width:1080;height:576" filled="f" stroked="f">
              <v:textbox>
                <w:txbxContent>
                  <w:p w:rsidR="00C13ED3" w:rsidRDefault="00C13ED3" w:rsidP="00C13ED3">
                    <w:r>
                      <w:t>3.0 m</w:t>
                    </w:r>
                  </w:p>
                </w:txbxContent>
              </v:textbox>
            </v:shape>
            <v:shape id="_x0000_s1466" type="#_x0000_t202" style="position:absolute;left:1800;top:12564;width:1260;height:576" filled="f" stroked="f">
              <v:textbox>
                <w:txbxContent>
                  <w:p w:rsidR="00C13ED3" w:rsidRDefault="00C13ED3" w:rsidP="00C13ED3">
                    <w:r>
                      <w:t>Camera</w:t>
                    </w:r>
                  </w:p>
                </w:txbxContent>
              </v:textbox>
            </v:shape>
            <v:shape id="_x0000_s1467" type="#_x0000_t202" style="position:absolute;left:2700;top:12564;width:720;height:576" filled="f" stroked="f">
              <v:textbox>
                <w:txbxContent>
                  <w:p w:rsidR="00C13ED3" w:rsidRPr="00DD6591" w:rsidRDefault="00C13ED3" w:rsidP="00C13ED3">
                    <w:pPr>
                      <w:rPr>
                        <w:b/>
                      </w:rPr>
                    </w:pPr>
                    <w:r>
                      <w:t xml:space="preserve">  </w:t>
                    </w:r>
                    <w:r w:rsidRPr="00DD6591"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468" type="#_x0000_t202" style="position:absolute;left:4320;top:10404;width:1020;height:576" filled="f" stroked="f">
              <v:textbox>
                <w:txbxContent>
                  <w:p w:rsidR="00C13ED3" w:rsidRDefault="00C13ED3" w:rsidP="00C13ED3">
                    <w:r>
                      <w:t>mirror</w:t>
                    </w:r>
                  </w:p>
                </w:txbxContent>
              </v:textbox>
            </v:shape>
            <v:line id="_x0000_s1469" style="position:absolute;flip:x" from="3060,10944" to="5940,12744">
              <v:stroke endarrow="block"/>
            </v:line>
            <v:line id="_x0000_s1470" style="position:absolute;flip:x y" from="5940,10944" to="7740,11844">
              <v:stroke endarrow="block"/>
            </v:line>
            <v:line id="_x0000_s1471" style="position:absolute" from="5940,10944" to="5940,11844">
              <v:stroke dashstyle="dash"/>
            </v:line>
            <v:shape id="_x0000_s1472" type="#_x0000_t75" style="position:absolute;left:6120;top:11124;width:243;height:355">
              <v:imagedata r:id="rId66" o:title=""/>
            </v:shape>
            <v:shape id="_x0000_s1489" type="#_x0000_t75" style="position:absolute;left:5580;top:11124;width:262;height:355">
              <v:imagedata r:id="rId67" o:title=""/>
            </v:shape>
            <v:shape id="_x0000_s1490" type="#_x0000_t75" style="position:absolute;left:4140;top:12024;width:337;height:355">
              <v:imagedata r:id="rId68" o:title=""/>
            </v:shape>
            <v:shape id="_x0000_s1491" type="#_x0000_t75" style="position:absolute;left:6660;top:12564;width:2119;height:1403">
              <v:imagedata r:id="rId69" o:title=""/>
            </v:shape>
            <v:shape id="_x0000_s1492" type="#_x0000_t202" style="position:absolute;left:5040;top:11844;width:540;height:540" filled="f" stroked="f">
              <v:textbox>
                <w:txbxContent>
                  <w:p w:rsidR="00C25E6C" w:rsidRPr="00C25E6C" w:rsidRDefault="00C25E6C">
                    <w:pPr>
                      <w:rPr>
                        <w:i/>
                      </w:rPr>
                    </w:pPr>
                    <w:r w:rsidRPr="00C25E6C"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493" type="#_x0000_t202" style="position:absolute;left:6480;top:11844;width:540;height:540" filled="f" stroked="f">
              <v:textbox>
                <w:txbxContent>
                  <w:p w:rsidR="00C25E6C" w:rsidRPr="00C25E6C" w:rsidRDefault="00C25E6C" w:rsidP="00C25E6C">
                    <w:pPr>
                      <w:rPr>
                        <w:i/>
                      </w:rPr>
                    </w:pPr>
                    <w:r w:rsidRPr="00C25E6C">
                      <w:rPr>
                        <w:i/>
                      </w:rPr>
                      <w:t>x</w:t>
                    </w:r>
                  </w:p>
                </w:txbxContent>
              </v:textbox>
            </v:shape>
            <v:rect id="_x0000_s1494" style="position:absolute;left:4500;top:12204;width:1620;height:900" filled="f" stroked="f" strokecolor="white">
              <v:textbox inset="1pt,1pt,1pt,1pt">
                <w:txbxContent>
                  <w:p w:rsidR="00C25E6C" w:rsidRDefault="00C25E6C" w:rsidP="00C25E6C">
                    <w:r>
                      <w:t>4.0 m – 2.0 m =</w:t>
                    </w:r>
                  </w:p>
                  <w:p w:rsidR="00C25E6C" w:rsidRDefault="00C25E6C" w:rsidP="00C25E6C">
                    <w:r>
                      <w:t>2.0 m</w:t>
                    </w:r>
                  </w:p>
                </w:txbxContent>
              </v:textbox>
            </v:rect>
          </v:group>
          <o:OLEObject Type="Embed" ProgID="Equation.DSMT4" ShapeID="_x0000_s1472" DrawAspect="Content" ObjectID="_1525688990" r:id="rId70"/>
          <o:OLEObject Type="Embed" ProgID="Equation.DSMT4" ShapeID="_x0000_s1489" DrawAspect="Content" ObjectID="_1525688991" r:id="rId71"/>
          <o:OLEObject Type="Embed" ProgID="Equation.DSMT4" ShapeID="_x0000_s1490" DrawAspect="Content" ObjectID="_1525688992" r:id="rId72"/>
          <o:OLEObject Type="Embed" ProgID="Equation.DSMT4" ShapeID="_x0000_s1491" DrawAspect="Content" ObjectID="_1525688993" r:id="rId73"/>
        </w:pict>
      </w:r>
      <w:r w:rsidR="007B5BAE">
        <w:rPr>
          <w:noProof/>
        </w:rPr>
        <w:t>12)</w:t>
      </w: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  <w:r>
        <w:rPr>
          <w:noProof/>
        </w:rPr>
        <w:t>/4</w:t>
      </w: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C25E6C" w:rsidRDefault="00C25E6C" w:rsidP="007B5BAE">
      <w:pPr>
        <w:rPr>
          <w:noProof/>
        </w:rPr>
      </w:pPr>
    </w:p>
    <w:p w:rsidR="00487787" w:rsidRDefault="00487787" w:rsidP="007B5BAE">
      <w:pPr>
        <w:rPr>
          <w:noProof/>
        </w:rPr>
      </w:pPr>
    </w:p>
    <w:p w:rsidR="007B5BAE" w:rsidRDefault="003F4B07" w:rsidP="007B5BAE">
      <w:pPr>
        <w:rPr>
          <w:noProof/>
        </w:rPr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135255</wp:posOffset>
                </wp:positionV>
                <wp:extent cx="1087120" cy="548640"/>
                <wp:effectExtent l="9525" t="11430" r="17780" b="11430"/>
                <wp:wrapNone/>
                <wp:docPr id="1" name="Group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7120" cy="548640"/>
                          <a:chOff x="2788" y="6638"/>
                          <a:chExt cx="1712" cy="864"/>
                        </a:xfrm>
                      </wpg:grpSpPr>
                      <wpg:grpSp>
                        <wpg:cNvPr id="2" name="Group 339"/>
                        <wpg:cNvGrpSpPr>
                          <a:grpSpLocks/>
                        </wpg:cNvGrpSpPr>
                        <wpg:grpSpPr bwMode="auto">
                          <a:xfrm flipH="1">
                            <a:off x="2788" y="6638"/>
                            <a:ext cx="432" cy="864"/>
                            <a:chOff x="2880" y="10656"/>
                            <a:chExt cx="432" cy="864"/>
                          </a:xfrm>
                        </wpg:grpSpPr>
                        <wps:wsp>
                          <wps:cNvPr id="3" name="Line 340"/>
                          <wps:cNvCnPr/>
                          <wps:spPr bwMode="auto">
                            <a:xfrm>
                              <a:off x="2880" y="10656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41"/>
                          <wps:cNvCnPr/>
                          <wps:spPr bwMode="auto">
                            <a:xfrm>
                              <a:off x="3312" y="10656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42"/>
                          <wps:cNvCnPr/>
                          <wps:spPr bwMode="auto">
                            <a:xfrm flipH="1">
                              <a:off x="2880" y="11088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343"/>
                          <wps:cNvCnPr/>
                          <wps:spPr bwMode="auto">
                            <a:xfrm>
                              <a:off x="2880" y="11088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344"/>
                          <wps:cNvCnPr/>
                          <wps:spPr bwMode="auto">
                            <a:xfrm>
                              <a:off x="2880" y="11520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3364" y="6638"/>
                            <a:ext cx="432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32BE2" w:rsidRDefault="00632BE2" w:rsidP="00632BE2">
                              <w:pPr>
                                <w:rPr>
                                  <w:sz w:val="32"/>
                                </w:rPr>
                              </w:pPr>
                              <w:r>
                                <w:rPr>
                                  <w:sz w:val="32"/>
                                </w:rPr>
                                <w:t>•</w:t>
                              </w:r>
                            </w:p>
                            <w:p w:rsidR="00632BE2" w:rsidRDefault="00632BE2" w:rsidP="00632BE2">
                              <w:pPr>
                                <w:rPr>
                                  <w:sz w:val="32"/>
                                </w:rPr>
                              </w:pPr>
                              <w:r>
                                <w:rPr>
                                  <w:sz w:val="32"/>
                                </w:rPr>
                                <w:t>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" name="Group 346"/>
                        <wpg:cNvGrpSpPr>
                          <a:grpSpLocks/>
                        </wpg:cNvGrpSpPr>
                        <wpg:grpSpPr bwMode="auto">
                          <a:xfrm flipH="1">
                            <a:off x="3796" y="6638"/>
                            <a:ext cx="432" cy="864"/>
                            <a:chOff x="2880" y="10656"/>
                            <a:chExt cx="432" cy="864"/>
                          </a:xfrm>
                        </wpg:grpSpPr>
                        <wps:wsp>
                          <wps:cNvPr id="11" name="Line 347"/>
                          <wps:cNvCnPr/>
                          <wps:spPr bwMode="auto">
                            <a:xfrm>
                              <a:off x="2880" y="10656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348"/>
                          <wps:cNvCnPr/>
                          <wps:spPr bwMode="auto">
                            <a:xfrm>
                              <a:off x="3312" y="10656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349"/>
                          <wps:cNvCnPr/>
                          <wps:spPr bwMode="auto">
                            <a:xfrm flipH="1">
                              <a:off x="2880" y="11088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350"/>
                          <wps:cNvCnPr/>
                          <wps:spPr bwMode="auto">
                            <a:xfrm>
                              <a:off x="2880" y="11088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351"/>
                          <wps:cNvCnPr/>
                          <wps:spPr bwMode="auto">
                            <a:xfrm>
                              <a:off x="2880" y="11520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Line 352"/>
                        <wps:cNvCnPr/>
                        <wps:spPr bwMode="auto">
                          <a:xfrm flipH="1">
                            <a:off x="4500" y="6638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7" o:spid="_x0000_s1125" style="position:absolute;margin-left:1in;margin-top:10.65pt;width:85.6pt;height:43.2pt;z-index:251655680" coordorigin="2788,6638" coordsize="1712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">
                <v:group id="Group 339" o:spid="_x0000_s1126" style="position:absolute;left:2788;top:6638;width:432;height:864;flip:x" coordorigin="2880,10656" coordsize="43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JBudXwAAAANoAAAAPAAAA&#10;AAAAAAAAAAAAAKoCAABkcnMvZG93bnJldi54bWxQSwUGAAAAAAQABAD6AAAAlwMAAAAA&#10;">
                  <v:line id="Line 340" o:spid="_x0000_s1127" style="position:absolute;visibility:visible;mso-wrap-style:square" from="2880,10656" to="3312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V0oMMAAADaAAAADwAAAGRycy9kb3ducmV2LnhtbESPT2vCQBTE74LfYXmCN91YoUjqRkrB&#10;Kt4ai9DbI/vyp8m+jbsbjd++Wyj0OMzMb5jtbjSduJHzjWUFq2UCgriwuuFKwed5v9iA8AFZY2eZ&#10;FDzIwy6bTraYanvnD7rloRIRwj5FBXUIfSqlL2oy6Je2J45eaZ3BEKWrpHZ4j3DTyackeZYGG44L&#10;Nfb0VlPR5oNRcBly/vpu967D4f1wKC/X1q9PSs1n4+sLiEBj+A//tY9awRp+r8Qb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FdKDDAAAA2gAAAA8AAAAAAAAAAAAA&#10;AAAAoQIAAGRycy9kb3ducmV2LnhtbFBLBQYAAAAABAAEAPkAAACRAwAAAAA=&#10;" strokeweight="1.5pt"/>
                  <v:line id="Line 341" o:spid="_x0000_s1128" style="position:absolute;visibility:visible;mso-wrap-style:square" from="3312,10656" to="3312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JT8IAAADaAAAADwAAAGRycy9kb3ducmV2LnhtbESPQWvCQBSE74L/YXmCN920U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BJT8IAAADaAAAADwAAAAAAAAAAAAAA&#10;AAChAgAAZHJzL2Rvd25yZXYueG1sUEsFBgAAAAAEAAQA+QAAAJADAAAAAA==&#10;" strokeweight="1.5pt"/>
                  <v:line id="Line 342" o:spid="_x0000_s1129" style="position:absolute;flip:x;visibility:visible;mso-wrap-style:square" from="2880,11088" to="3312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MD6MEAAADaAAAADwAAAGRycy9kb3ducmV2LnhtbESPT4vCMBTE78J+h/AW9qbpeijSNYoI&#10;guIe/AdeH81rU7Z5KUnW1m9vBMHjMDO/YebLwbbiRj40jhV8TzIQxKXTDdcKLufNeAYiRGSNrWNS&#10;cKcAy8XHaI6Fdj0f6XaKtUgQDgUqMDF2hZShNGQxTFxHnLzKeYsxSV9L7bFPcNvKaZbl0mLDacFg&#10;R2tD5d/p3yqQu31/8JvppaqrbeeuO/Ob94NSX5/D6gdEpCG+w6/2VivI4Xkl3Q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IwPowQAAANoAAAAPAAAAAAAAAAAAAAAA&#10;AKECAABkcnMvZG93bnJldi54bWxQSwUGAAAAAAQABAD5AAAAjwMAAAAA&#10;" strokeweight="1.5pt"/>
                  <v:line id="Line 343" o:spid="_x0000_s1130" style="position:absolute;visibility:visible;mso-wrap-style:square" from="2880,11088" to="288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5yo8IAAADaAAAADwAAAGRycy9kb3ducmV2LnhtbESPQWvCQBSE74L/YXmCN920QpXUVYpg&#10;Lb01iuDtkX0mabJv4+5G03/fFQSPw8x8wyzXvWnElZyvLCt4mSYgiHOrKy4UHPbbyQKED8gaG8uk&#10;4I88rFfDwRJTbW/8Q9csFCJC2KeooAyhTaX0eUkG/dS2xNE7W2cwROkKqR3eItw08jVJ3qTBiuNC&#10;iS1tSsrrrDMKjl3Gp9966xrsPne78/FS+9m3UuNR//EOIlAfnuFH+0srmMP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T5yo8IAAADaAAAADwAAAAAAAAAAAAAA&#10;AAChAgAAZHJzL2Rvd25yZXYueG1sUEsFBgAAAAAEAAQA+QAAAJADAAAAAA==&#10;" strokeweight="1.5pt"/>
                  <v:line id="Line 344" o:spid="_x0000_s1131" style="position:absolute;visibility:visible;mso-wrap-style:square" from="2880,11520" to="3312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</v:group>
                <v:shape id="Text Box 345" o:spid="_x0000_s1132" type="#_x0000_t202" style="position:absolute;left:3364;top:6638;width:432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n3sIA&#10;AADaAAAADwAAAGRycy9kb3ducmV2LnhtbESPzWrDMBCE74W+g9hCbo3sHkLrRjFJSCCHUEhi6HWx&#10;tpaptTKS6p+3jwqFHoeZ+YZZl5PtxEA+tI4V5MsMBHHtdMuNgup2fH4FESKyxs4xKZgpQLl5fFhj&#10;od3IFxqusREJwqFABSbGvpAy1IYshqXriZP35bzFmKRvpPY4Jrjt5EuWraTFltOCwZ72hurv649V&#10;YM/Z5+XjkJtqrgaM823neZyUWjxN23cQkab4H/5rn7SCN/i9km6A3N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vqfewgAAANoAAAAPAAAAAAAAAAAAAAAAAJgCAABkcnMvZG93&#10;bnJldi54bWxQSwUGAAAAAAQABAD1AAAAhwMAAAAA&#10;" filled="f" stroked="f" strokeweight="1.5pt">
                  <v:textbox>
                    <w:txbxContent>
                      <w:p w:rsidR="00632BE2" w:rsidRDefault="00632BE2" w:rsidP="00632BE2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•</w:t>
                        </w:r>
                      </w:p>
                      <w:p w:rsidR="00632BE2" w:rsidRDefault="00632BE2" w:rsidP="00632BE2">
                        <w:pPr>
                          <w:rPr>
                            <w:sz w:val="32"/>
                          </w:rPr>
                        </w:pPr>
                        <w:r>
                          <w:rPr>
                            <w:sz w:val="32"/>
                          </w:rPr>
                          <w:t>•</w:t>
                        </w:r>
                      </w:p>
                    </w:txbxContent>
                  </v:textbox>
                </v:shape>
                <v:group id="Group 346" o:spid="_x0000_s1133" style="position:absolute;left:3796;top:6638;width:432;height:864;flip:x" coordorigin="2880,10656" coordsize="43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/qpjDCAAAA2wAAAA8A&#10;AAAAAAAAAAAAAAAAqgIAAGRycy9kb3ducmV2LnhtbFBLBQYAAAAABAAEAPoAAACZAwAAAAA=&#10;">
                  <v:line id="Line 347" o:spid="_x0000_s1134" style="position:absolute;visibility:visible;mso-wrap-style:square" from="2880,10656" to="3312,10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        <v:line id="Line 348" o:spid="_x0000_s1135" style="position:absolute;visibility:visible;mso-wrap-style:square" from="3312,10656" to="3312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svgsAAAADbAAAADwAAAGRycy9kb3ducmV2LnhtbERPTYvCMBC9L/gfwgje1lSFZalGEcF1&#10;8WZ3EfY2NGNb20xqkmr992ZB8DaP9zmLVW8acSXnK8sKJuMEBHFudcWFgt+f7fsnCB+QNTaWScGd&#10;PKyWg7cFptre+EDXLBQihrBPUUEZQptK6fOSDPqxbYkjd7LOYIjQFVI7vMVw08hpknxIgxXHhhJb&#10;2pSU11lnFBy7jP/O9dY12H3tdqfjpfazvVKjYb+egwjUh5f46f7Wcf4U/n+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G7L4LAAAAA2wAAAA8AAAAAAAAAAAAAAAAA&#10;oQIAAGRycy9kb3ducmV2LnhtbFBLBQYAAAAABAAEAPkAAACOAwAAAAA=&#10;" strokeweight="1.5pt"/>
                  <v:line id="Line 349" o:spid="_x0000_s1136" style="position:absolute;flip:x;visibility:visible;mso-wrap-style:square" from="2880,11088" to="3312,1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eAA8AAAADbAAAADwAAAGRycy9kb3ducmV2LnhtbERPS4vCMBC+C/sfwizsTdNVEKlGEUFQ&#10;9OALvA7NtCk2k5JkbfffG2Fhb/PxPWex6m0jnuRD7VjB9ygDQVw4XXOl4HbdDmcgQkTW2DgmBb8U&#10;YLX8GCww167jMz0vsRIphEOOCkyMbS5lKAxZDCPXEieudN5iTNBXUnvsUrht5DjLptJizanBYEsb&#10;Q8Xj8mMVyP2hO/nt+FZW5a519705Trteqa/Pfj0HEamP/+I/906n+RN4/5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L3gAPAAAAA2wAAAA8AAAAAAAAAAAAAAAAA&#10;oQIAAGRycy9kb3ducmV2LnhtbFBLBQYAAAAABAAEAPkAAACOAwAAAAA=&#10;" strokeweight="1.5pt"/>
                  <v:line id="Line 350" o:spid="_x0000_s1137" style="position:absolute;visibility:visible;mso-wrap-style:square" from="2880,11088" to="2880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SbcIAAADbAAAADwAAAGRycy9kb3ducmV2LnhtbERPS2vCQBC+F/oflin0VjdaKS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4SbcIAAADbAAAADwAAAAAAAAAAAAAA&#10;AAChAgAAZHJzL2Rvd25yZXYueG1sUEsFBgAAAAAEAAQA+QAAAJADAAAAAA==&#10;" strokeweight="1.5pt"/>
                  <v:line id="Line 351" o:spid="_x0000_s1138" style="position:absolute;visibility:visible;mso-wrap-style:square" from="2880,11520" to="3312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  </v:group>
                <v:line id="Line 352" o:spid="_x0000_s1139" style="position:absolute;flip:x;visibility:visible;mso-wrap-style:square" from="4500,6638" to="4500,7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Ajm78AAADbAAAADwAAAGRycy9kb3ducmV2LnhtbERPS4vCMBC+C/sfwizsTdP1UKRrFBEE&#10;xT34Aq9DM23KNpOSZG3990YQvM3H95z5crCtuJEPjWMF35MMBHHpdMO1gst5M56BCBFZY+uYFNwp&#10;wHLxMZpjoV3PR7qdYi1SCIcCFZgYu0LKUBqyGCauI05c5bzFmKCvpfbYp3DbymmW5dJiw6nBYEdr&#10;Q+Xf6d8qkLt9f/Cb6aWqq23nrjvzm/eDUl+fw+oHRKQhvsUv91an+Tk8f0kHyMU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Ajm78AAADbAAAADwAAAAAAAAAAAAAAAACh&#10;AgAAZHJzL2Rvd25yZXYueG1sUEsFBgAAAAAEAAQA+QAAAI0DAAAAAA==&#10;" strokeweight="1.5pt"/>
              </v:group>
            </w:pict>
          </mc:Fallback>
        </mc:AlternateContent>
      </w:r>
      <w:r w:rsidR="007B5BAE">
        <w:rPr>
          <w:noProof/>
        </w:rPr>
        <w:t>13)</w:t>
      </w: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</w:p>
    <w:p w:rsidR="007B5BAE" w:rsidRDefault="007B5BAE" w:rsidP="007B5BAE">
      <w:pPr>
        <w:rPr>
          <w:noProof/>
        </w:rPr>
      </w:pPr>
      <w:r>
        <w:rPr>
          <w:noProof/>
        </w:rPr>
        <w:t>/1</w:t>
      </w:r>
    </w:p>
    <w:p w:rsidR="00FC6D38" w:rsidRDefault="00FC6D38"/>
    <w:sectPr w:rsidR="00FC6D38" w:rsidSect="004F0F47">
      <w:footerReference w:type="default" r:id="rId74"/>
      <w:pgSz w:w="12240" w:h="15840"/>
      <w:pgMar w:top="864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0FEF" w:rsidRDefault="00220FEF">
      <w:r>
        <w:separator/>
      </w:r>
    </w:p>
  </w:endnote>
  <w:endnote w:type="continuationSeparator" w:id="0">
    <w:p w:rsidR="00220FEF" w:rsidRDefault="00220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1728" w:rsidRPr="00321728" w:rsidRDefault="004F0F47" w:rsidP="004F0F47">
    <w:pPr>
      <w:pStyle w:val="Footer"/>
      <w:tabs>
        <w:tab w:val="clear" w:pos="8640"/>
        <w:tab w:val="right" w:pos="9180"/>
      </w:tabs>
      <w:ind w:right="360"/>
      <w:rPr>
        <w:sz w:val="20"/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6FE33E7A" wp14:editId="7BE0BB0A">
          <wp:extent cx="838200" cy="297815"/>
          <wp:effectExtent l="0" t="0" r="0" b="6985"/>
          <wp:docPr id="288" name="Picture 288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321728" w:rsidRPr="00DD5822">
      <w:rPr>
        <w:sz w:val="20"/>
        <w:szCs w:val="20"/>
      </w:rPr>
      <w:tab/>
    </w:r>
    <w:r w:rsidR="00327FA1">
      <w:rPr>
        <w:sz w:val="20"/>
        <w:szCs w:val="20"/>
      </w:rPr>
      <w:t>6</w:t>
    </w:r>
    <w:r w:rsidR="00321728" w:rsidRPr="00DD5822">
      <w:rPr>
        <w:sz w:val="20"/>
        <w:szCs w:val="20"/>
      </w:rPr>
      <w:t xml:space="preserve"> – </w:t>
    </w:r>
    <w:r w:rsidR="00321728" w:rsidRPr="00DD5822">
      <w:rPr>
        <w:rStyle w:val="PageNumber"/>
        <w:sz w:val="20"/>
        <w:szCs w:val="20"/>
      </w:rPr>
      <w:fldChar w:fldCharType="begin"/>
    </w:r>
    <w:r w:rsidR="00321728" w:rsidRPr="00DD5822">
      <w:rPr>
        <w:rStyle w:val="PageNumber"/>
        <w:sz w:val="20"/>
        <w:szCs w:val="20"/>
      </w:rPr>
      <w:instrText xml:space="preserve"> PAGE </w:instrText>
    </w:r>
    <w:r w:rsidR="00321728" w:rsidRPr="00DD5822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="00321728" w:rsidRPr="00DD5822">
      <w:rPr>
        <w:rStyle w:val="PageNumber"/>
        <w:sz w:val="20"/>
        <w:szCs w:val="20"/>
      </w:rPr>
      <w:fldChar w:fldCharType="end"/>
    </w:r>
    <w:r w:rsidR="00321728" w:rsidRPr="00DD5822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0FEF" w:rsidRDefault="00220FEF">
      <w:r>
        <w:separator/>
      </w:r>
    </w:p>
  </w:footnote>
  <w:footnote w:type="continuationSeparator" w:id="0">
    <w:p w:rsidR="00220FEF" w:rsidRDefault="00220F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en-US" w:vendorID="64" w:dllVersion="131078" w:nlCheck="1" w:checkStyle="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38B"/>
    <w:rsid w:val="000448C1"/>
    <w:rsid w:val="00071B0B"/>
    <w:rsid w:val="000B1FA3"/>
    <w:rsid w:val="000B638B"/>
    <w:rsid w:val="00156BEA"/>
    <w:rsid w:val="00220FEF"/>
    <w:rsid w:val="00280043"/>
    <w:rsid w:val="003146FE"/>
    <w:rsid w:val="00321728"/>
    <w:rsid w:val="003227A9"/>
    <w:rsid w:val="00327FA1"/>
    <w:rsid w:val="003F4B07"/>
    <w:rsid w:val="00423EDC"/>
    <w:rsid w:val="004561D7"/>
    <w:rsid w:val="00482879"/>
    <w:rsid w:val="00487787"/>
    <w:rsid w:val="004E4E0C"/>
    <w:rsid w:val="004F0F47"/>
    <w:rsid w:val="004F28E4"/>
    <w:rsid w:val="00565332"/>
    <w:rsid w:val="005A1061"/>
    <w:rsid w:val="005E3E71"/>
    <w:rsid w:val="00632BE2"/>
    <w:rsid w:val="00783A58"/>
    <w:rsid w:val="007A7D4F"/>
    <w:rsid w:val="007B5BAE"/>
    <w:rsid w:val="007D55C8"/>
    <w:rsid w:val="00812BB3"/>
    <w:rsid w:val="00813911"/>
    <w:rsid w:val="0086124C"/>
    <w:rsid w:val="00893376"/>
    <w:rsid w:val="008D2D80"/>
    <w:rsid w:val="00970C48"/>
    <w:rsid w:val="00A23100"/>
    <w:rsid w:val="00AA079C"/>
    <w:rsid w:val="00AA0E2D"/>
    <w:rsid w:val="00AA2E14"/>
    <w:rsid w:val="00AB0825"/>
    <w:rsid w:val="00C13ED3"/>
    <w:rsid w:val="00C25E6C"/>
    <w:rsid w:val="00C676A5"/>
    <w:rsid w:val="00C8175B"/>
    <w:rsid w:val="00D915CD"/>
    <w:rsid w:val="00DF4D43"/>
    <w:rsid w:val="00E16B68"/>
    <w:rsid w:val="00EF6E80"/>
    <w:rsid w:val="00F54D09"/>
    <w:rsid w:val="00FC6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172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21728"/>
  </w:style>
  <w:style w:type="paragraph" w:styleId="BalloonText">
    <w:name w:val="Balloon Text"/>
    <w:basedOn w:val="Normal"/>
    <w:link w:val="BalloonTextChar"/>
    <w:uiPriority w:val="99"/>
    <w:semiHidden/>
    <w:unhideWhenUsed/>
    <w:rsid w:val="003F4B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B07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2172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21728"/>
  </w:style>
  <w:style w:type="paragraph" w:styleId="BalloonText">
    <w:name w:val="Balloon Text"/>
    <w:basedOn w:val="Normal"/>
    <w:link w:val="BalloonTextChar"/>
    <w:uiPriority w:val="99"/>
    <w:semiHidden/>
    <w:unhideWhenUsed/>
    <w:rsid w:val="003F4B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B07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60.wmf"/><Relationship Id="rId55" Type="http://schemas.openxmlformats.org/officeDocument/2006/relationships/image" Target="media/image18.png"/><Relationship Id="rId63" Type="http://schemas.openxmlformats.org/officeDocument/2006/relationships/oleObject" Target="embeddings/oleObject25.bin"/><Relationship Id="rId68" Type="http://schemas.openxmlformats.org/officeDocument/2006/relationships/image" Target="media/image28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4.wmf"/><Relationship Id="rId66" Type="http://schemas.openxmlformats.org/officeDocument/2006/relationships/image" Target="media/image26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0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1.wmf"/><Relationship Id="rId60" Type="http://schemas.openxmlformats.org/officeDocument/2006/relationships/image" Target="media/image2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50.wmf"/><Relationship Id="rId56" Type="http://schemas.openxmlformats.org/officeDocument/2006/relationships/image" Target="media/image23.wmf"/><Relationship Id="rId64" Type="http://schemas.openxmlformats.org/officeDocument/2006/relationships/image" Target="media/image25.wmf"/><Relationship Id="rId69" Type="http://schemas.openxmlformats.org/officeDocument/2006/relationships/image" Target="media/image29.wmf"/><Relationship Id="rId8" Type="http://schemas.openxmlformats.org/officeDocument/2006/relationships/image" Target="media/image1.wmf"/><Relationship Id="rId51" Type="http://schemas.openxmlformats.org/officeDocument/2006/relationships/oleObject" Target="embeddings/oleObject180.bin"/><Relationship Id="rId72" Type="http://schemas.openxmlformats.org/officeDocument/2006/relationships/oleObject" Target="embeddings/oleObject2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png"/><Relationship Id="rId62" Type="http://schemas.openxmlformats.org/officeDocument/2006/relationships/image" Target="media/image240.wmf"/><Relationship Id="rId70" Type="http://schemas.openxmlformats.org/officeDocument/2006/relationships/oleObject" Target="embeddings/oleObject27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B938828-315E-48EE-9F50-D6ADF2B0C1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9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7</cp:revision>
  <cp:lastPrinted>2016-05-25T19:42:00Z</cp:lastPrinted>
  <dcterms:created xsi:type="dcterms:W3CDTF">2011-01-31T20:24:00Z</dcterms:created>
  <dcterms:modified xsi:type="dcterms:W3CDTF">2016-05-25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